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D94291" w14:textId="550ECED4" w:rsidR="007D3ABD" w:rsidRPr="007D3ABD" w:rsidRDefault="007D3ABD" w:rsidP="007D3ABD">
      <w:pPr>
        <w:pBdr>
          <w:top w:val="single" w:sz="4" w:space="1" w:color="auto"/>
          <w:left w:val="single" w:sz="4" w:space="4" w:color="auto"/>
          <w:bottom w:val="single" w:sz="4" w:space="1" w:color="auto"/>
          <w:right w:val="single" w:sz="4" w:space="4" w:color="auto"/>
        </w:pBdr>
        <w:rPr>
          <w:b/>
          <w:bCs/>
        </w:rPr>
      </w:pPr>
      <w:r w:rsidRPr="007D3ABD">
        <w:rPr>
          <w:b/>
          <w:bCs/>
        </w:rPr>
        <w:t>Bac 2025 Métropole Septembre Jour 1</w:t>
      </w:r>
      <w:r w:rsidRPr="007D3ABD">
        <w:rPr>
          <w:b/>
          <w:bCs/>
        </w:rPr>
        <w:tab/>
      </w:r>
      <w:r w:rsidRPr="007D3ABD">
        <w:rPr>
          <w:b/>
          <w:bCs/>
        </w:rPr>
        <w:tab/>
      </w:r>
      <w:r w:rsidRPr="007D3ABD">
        <w:rPr>
          <w:b/>
          <w:bCs/>
        </w:rPr>
        <w:tab/>
        <w:t xml:space="preserve"> </w:t>
      </w:r>
      <w:hyperlink r:id="rId7" w:history="1">
        <w:r w:rsidRPr="007D3ABD">
          <w:rPr>
            <w:rStyle w:val="Lienhypertexte"/>
            <w:b/>
            <w:bCs/>
          </w:rPr>
          <w:t>https://www.labolycee.org</w:t>
        </w:r>
      </w:hyperlink>
      <w:r w:rsidRPr="007D3ABD">
        <w:rPr>
          <w:b/>
          <w:bCs/>
        </w:rPr>
        <w:t xml:space="preserve"> </w:t>
      </w:r>
    </w:p>
    <w:p w14:paraId="138FA4C1" w14:textId="4BE1197D" w:rsidR="00D54D21" w:rsidRPr="007D3ABD" w:rsidRDefault="00D83625" w:rsidP="007D3ABD">
      <w:pPr>
        <w:pBdr>
          <w:top w:val="single" w:sz="4" w:space="1" w:color="auto"/>
          <w:left w:val="single" w:sz="4" w:space="4" w:color="auto"/>
          <w:bottom w:val="single" w:sz="4" w:space="1" w:color="auto"/>
          <w:right w:val="single" w:sz="4" w:space="4" w:color="auto"/>
        </w:pBdr>
        <w:jc w:val="center"/>
        <w:rPr>
          <w:b/>
          <w:bCs/>
        </w:rPr>
      </w:pPr>
      <w:r w:rsidRPr="007D3ABD">
        <w:rPr>
          <w:b/>
          <w:bCs/>
        </w:rPr>
        <w:t>Exercice 3 - Traitement de surface d’une pièce de jeu d’échecs (5 points)</w:t>
      </w:r>
    </w:p>
    <w:p w14:paraId="63454498" w14:textId="0FC7D0C5" w:rsidR="00806420" w:rsidRDefault="00D104CE" w:rsidP="00806420">
      <w:r>
        <w:rPr>
          <w:noProof/>
        </w:rPr>
        <mc:AlternateContent>
          <mc:Choice Requires="wpg">
            <w:drawing>
              <wp:anchor distT="0" distB="0" distL="114300" distR="114300" simplePos="0" relativeHeight="251658240" behindDoc="0" locked="0" layoutInCell="1" allowOverlap="1" wp14:anchorId="3CF47B86" wp14:editId="40482EDC">
                <wp:simplePos x="0" y="0"/>
                <wp:positionH relativeFrom="column">
                  <wp:posOffset>4890770</wp:posOffset>
                </wp:positionH>
                <wp:positionV relativeFrom="page">
                  <wp:posOffset>982980</wp:posOffset>
                </wp:positionV>
                <wp:extent cx="1670050" cy="1133475"/>
                <wp:effectExtent l="0" t="0" r="6350" b="9525"/>
                <wp:wrapNone/>
                <wp:docPr id="3308" name="Group 3308"/>
                <wp:cNvGraphicFramePr/>
                <a:graphic xmlns:a="http://schemas.openxmlformats.org/drawingml/2006/main">
                  <a:graphicData uri="http://schemas.microsoft.com/office/word/2010/wordprocessingGroup">
                    <wpg:wgp>
                      <wpg:cNvGrpSpPr/>
                      <wpg:grpSpPr>
                        <a:xfrm>
                          <a:off x="0" y="0"/>
                          <a:ext cx="1670050" cy="1133475"/>
                          <a:chOff x="0" y="0"/>
                          <a:chExt cx="1670374" cy="1133896"/>
                        </a:xfrm>
                      </wpg:grpSpPr>
                      <pic:pic xmlns:pic="http://schemas.openxmlformats.org/drawingml/2006/picture">
                        <pic:nvPicPr>
                          <pic:cNvPr id="136" name="Picture 136"/>
                          <pic:cNvPicPr/>
                        </pic:nvPicPr>
                        <pic:blipFill>
                          <a:blip r:embed="rId8"/>
                          <a:stretch>
                            <a:fillRect/>
                          </a:stretch>
                        </pic:blipFill>
                        <pic:spPr>
                          <a:xfrm>
                            <a:off x="883957" y="0"/>
                            <a:ext cx="786417" cy="1085126"/>
                          </a:xfrm>
                          <a:prstGeom prst="rect">
                            <a:avLst/>
                          </a:prstGeom>
                        </pic:spPr>
                      </pic:pic>
                      <pic:pic xmlns:pic="http://schemas.openxmlformats.org/drawingml/2006/picture">
                        <pic:nvPicPr>
                          <pic:cNvPr id="138" name="Picture 138"/>
                          <pic:cNvPicPr/>
                        </pic:nvPicPr>
                        <pic:blipFill>
                          <a:blip r:embed="rId9"/>
                          <a:stretch>
                            <a:fillRect/>
                          </a:stretch>
                        </pic:blipFill>
                        <pic:spPr>
                          <a:xfrm>
                            <a:off x="0" y="42673"/>
                            <a:ext cx="755936" cy="109122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0EA0B76" id="Group 3308" o:spid="_x0000_s1026" style="position:absolute;margin-left:385.1pt;margin-top:77.4pt;width:131.5pt;height:89.25pt;z-index:251658240;mso-position-vertical-relative:page;mso-width-relative:margin;mso-height-relative:margin" coordsize="16703,11338"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6" o:spid="_x0000_s1027" type="#_x0000_t75" style="position:absolute;left:8839;width:7864;height:10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">
                  <v:imagedata r:id="rId10" o:title=""/>
                </v:shape>
                <v:shape id="Picture 138" o:spid="_x0000_s1028" type="#_x0000_t75" style="position:absolute;top:426;width:7559;height:10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">
                  <v:imagedata r:id="rId11" o:title=""/>
                </v:shape>
                <w10:wrap anchory="page"/>
              </v:group>
            </w:pict>
          </mc:Fallback>
        </mc:AlternateContent>
      </w:r>
    </w:p>
    <w:p w14:paraId="60C62B7F" w14:textId="04FA4222" w:rsidR="00D54D21" w:rsidRDefault="00D83625" w:rsidP="00D104CE">
      <w:pPr>
        <w:ind w:right="3102"/>
      </w:pPr>
      <w:r>
        <w:t>Le procédé d’anodisation est un procédé de traitement de surface utilisé le plus souvent sur des pièces en aluminium.</w:t>
      </w:r>
    </w:p>
    <w:p w14:paraId="2D7F9B94" w14:textId="22D9A1D1" w:rsidR="00D54D21" w:rsidRDefault="00D104CE" w:rsidP="00D104CE">
      <w:pPr>
        <w:ind w:right="3102"/>
      </w:pPr>
      <w:r>
        <w:rPr>
          <w:noProof/>
        </w:rPr>
        <mc:AlternateContent>
          <mc:Choice Requires="wps">
            <w:drawing>
              <wp:anchor distT="0" distB="0" distL="114300" distR="114300" simplePos="0" relativeHeight="251660288" behindDoc="0" locked="0" layoutInCell="1" allowOverlap="1" wp14:anchorId="326EA2E2" wp14:editId="7BA000DB">
                <wp:simplePos x="0" y="0"/>
                <wp:positionH relativeFrom="column">
                  <wp:posOffset>5767070</wp:posOffset>
                </wp:positionH>
                <wp:positionV relativeFrom="paragraph">
                  <wp:posOffset>617220</wp:posOffset>
                </wp:positionV>
                <wp:extent cx="891540" cy="789305"/>
                <wp:effectExtent l="0" t="0" r="0" b="0"/>
                <wp:wrapNone/>
                <wp:docPr id="580756622" name="Zone de texte 74"/>
                <wp:cNvGraphicFramePr/>
                <a:graphic xmlns:a="http://schemas.openxmlformats.org/drawingml/2006/main">
                  <a:graphicData uri="http://schemas.microsoft.com/office/word/2010/wordprocessingShape">
                    <wps:wsp>
                      <wps:cNvSpPr txBox="1"/>
                      <wps:spPr>
                        <a:xfrm>
                          <a:off x="0" y="0"/>
                          <a:ext cx="891540" cy="789305"/>
                        </a:xfrm>
                        <a:prstGeom prst="rect">
                          <a:avLst/>
                        </a:prstGeom>
                        <a:noFill/>
                        <a:ln w="6350">
                          <a:noFill/>
                        </a:ln>
                      </wps:spPr>
                      <wps:txbx>
                        <w:txbxContent>
                          <w:p w14:paraId="0FFD2E61" w14:textId="77DF7E4F" w:rsidR="00D104CE" w:rsidRPr="00D104CE" w:rsidRDefault="00D104CE" w:rsidP="00D104CE">
                            <w:pPr>
                              <w:jc w:val="center"/>
                              <w:rPr>
                                <w:sz w:val="16"/>
                                <w:szCs w:val="16"/>
                              </w:rPr>
                            </w:pPr>
                            <w:r w:rsidRPr="00D104CE">
                              <w:rPr>
                                <w:sz w:val="16"/>
                                <w:szCs w:val="16"/>
                              </w:rPr>
                              <w:t>Pièce de jeu</w:t>
                            </w:r>
                            <w:r w:rsidRPr="00D104CE">
                              <w:rPr>
                                <w:sz w:val="16"/>
                                <w:szCs w:val="16"/>
                              </w:rPr>
                              <w:t xml:space="preserve"> </w:t>
                            </w:r>
                            <w:r w:rsidRPr="00D104CE">
                              <w:rPr>
                                <w:sz w:val="16"/>
                                <w:szCs w:val="16"/>
                              </w:rPr>
                              <w:t>d’échecs après</w:t>
                            </w:r>
                            <w:r w:rsidRPr="00D104CE">
                              <w:rPr>
                                <w:sz w:val="16"/>
                                <w:szCs w:val="16"/>
                              </w:rPr>
                              <w:t xml:space="preserve"> </w:t>
                            </w:r>
                            <w:r w:rsidRPr="00D104CE">
                              <w:rPr>
                                <w:sz w:val="16"/>
                                <w:szCs w:val="16"/>
                              </w:rPr>
                              <w:t>traitement de</w:t>
                            </w:r>
                            <w:r w:rsidRPr="00D104CE">
                              <w:rPr>
                                <w:sz w:val="16"/>
                                <w:szCs w:val="16"/>
                              </w:rPr>
                              <w:t xml:space="preserve"> </w:t>
                            </w:r>
                            <w:r w:rsidRPr="00D104CE">
                              <w:rPr>
                                <w:sz w:val="16"/>
                                <w:szCs w:val="16"/>
                              </w:rPr>
                              <w:t>surface</w:t>
                            </w:r>
                            <w:r>
                              <w:rPr>
                                <w:sz w:val="16"/>
                                <w:szCs w:val="16"/>
                              </w:rPr>
                              <w:t xml:space="preserve"> </w:t>
                            </w:r>
                            <w:r w:rsidRPr="00D104CE">
                              <w:rPr>
                                <w:sz w:val="16"/>
                                <w:szCs w:val="16"/>
                              </w:rPr>
                              <w:t>et</w:t>
                            </w:r>
                            <w:r w:rsidRPr="00D104CE">
                              <w:rPr>
                                <w:sz w:val="16"/>
                                <w:szCs w:val="16"/>
                              </w:rPr>
                              <w:t xml:space="preserve"> </w:t>
                            </w:r>
                            <w:r w:rsidRPr="00D104CE">
                              <w:rPr>
                                <w:sz w:val="16"/>
                                <w:szCs w:val="16"/>
                              </w:rPr>
                              <w:t>color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326EA2E2" id="_x0000_t202" coordsize="21600,21600" o:spt="202" path="m,l,21600r21600,l21600,xe">
                <v:stroke joinstyle="miter"/>
                <v:path gradientshapeok="t" o:connecttype="rect"/>
              </v:shapetype>
              <v:shape id="Zone de texte 74" o:spid="_x0000_s1026" type="#_x0000_t202" style="position:absolute;left:0;text-align:left;margin-left:454.1pt;margin-top:48.6pt;width:70.2pt;height:62.1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" filled="f" stroked="f" strokeweight=".5pt">
                <v:textbox>
                  <w:txbxContent>
                    <w:p w14:paraId="0FFD2E61" w14:textId="77DF7E4F" w:rsidR="00D104CE" w:rsidRPr="00D104CE" w:rsidRDefault="00D104CE" w:rsidP="00D104CE">
                      <w:pPr>
                        <w:jc w:val="center"/>
                        <w:rPr>
                          <w:sz w:val="16"/>
                          <w:szCs w:val="16"/>
                        </w:rPr>
                      </w:pPr>
                      <w:r w:rsidRPr="00D104CE">
                        <w:rPr>
                          <w:sz w:val="16"/>
                          <w:szCs w:val="16"/>
                        </w:rPr>
                        <w:t>Pièce de jeu</w:t>
                      </w:r>
                      <w:r w:rsidRPr="00D104CE">
                        <w:rPr>
                          <w:sz w:val="16"/>
                          <w:szCs w:val="16"/>
                        </w:rPr>
                        <w:t xml:space="preserve"> </w:t>
                      </w:r>
                      <w:r w:rsidRPr="00D104CE">
                        <w:rPr>
                          <w:sz w:val="16"/>
                          <w:szCs w:val="16"/>
                        </w:rPr>
                        <w:t>d’échecs après</w:t>
                      </w:r>
                      <w:r w:rsidRPr="00D104CE">
                        <w:rPr>
                          <w:sz w:val="16"/>
                          <w:szCs w:val="16"/>
                        </w:rPr>
                        <w:t xml:space="preserve"> </w:t>
                      </w:r>
                      <w:r w:rsidRPr="00D104CE">
                        <w:rPr>
                          <w:sz w:val="16"/>
                          <w:szCs w:val="16"/>
                        </w:rPr>
                        <w:t>traitement de</w:t>
                      </w:r>
                      <w:r w:rsidRPr="00D104CE">
                        <w:rPr>
                          <w:sz w:val="16"/>
                          <w:szCs w:val="16"/>
                        </w:rPr>
                        <w:t xml:space="preserve"> </w:t>
                      </w:r>
                      <w:r w:rsidRPr="00D104CE">
                        <w:rPr>
                          <w:sz w:val="16"/>
                          <w:szCs w:val="16"/>
                        </w:rPr>
                        <w:t>surface</w:t>
                      </w:r>
                      <w:r>
                        <w:rPr>
                          <w:sz w:val="16"/>
                          <w:szCs w:val="16"/>
                        </w:rPr>
                        <w:t xml:space="preserve"> </w:t>
                      </w:r>
                      <w:r w:rsidRPr="00D104CE">
                        <w:rPr>
                          <w:sz w:val="16"/>
                          <w:szCs w:val="16"/>
                        </w:rPr>
                        <w:t>et</w:t>
                      </w:r>
                      <w:r w:rsidRPr="00D104CE">
                        <w:rPr>
                          <w:sz w:val="16"/>
                          <w:szCs w:val="16"/>
                        </w:rPr>
                        <w:t xml:space="preserve"> </w:t>
                      </w:r>
                      <w:r w:rsidRPr="00D104CE">
                        <w:rPr>
                          <w:sz w:val="16"/>
                          <w:szCs w:val="16"/>
                        </w:rPr>
                        <w:t>coloration</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E750EBC" wp14:editId="3FA08356">
                <wp:simplePos x="0" y="0"/>
                <wp:positionH relativeFrom="column">
                  <wp:posOffset>4814570</wp:posOffset>
                </wp:positionH>
                <wp:positionV relativeFrom="paragraph">
                  <wp:posOffset>601345</wp:posOffset>
                </wp:positionV>
                <wp:extent cx="899795" cy="644525"/>
                <wp:effectExtent l="0" t="0" r="0" b="3175"/>
                <wp:wrapNone/>
                <wp:docPr id="993515669" name="Zone de texte 75"/>
                <wp:cNvGraphicFramePr/>
                <a:graphic xmlns:a="http://schemas.openxmlformats.org/drawingml/2006/main">
                  <a:graphicData uri="http://schemas.microsoft.com/office/word/2010/wordprocessingShape">
                    <wps:wsp>
                      <wps:cNvSpPr txBox="1"/>
                      <wps:spPr>
                        <a:xfrm>
                          <a:off x="0" y="0"/>
                          <a:ext cx="899795" cy="644525"/>
                        </a:xfrm>
                        <a:prstGeom prst="rect">
                          <a:avLst/>
                        </a:prstGeom>
                        <a:noFill/>
                        <a:ln w="6350">
                          <a:noFill/>
                        </a:ln>
                      </wps:spPr>
                      <wps:txbx>
                        <w:txbxContent>
                          <w:p w14:paraId="61A1AA5F" w14:textId="5F36159A" w:rsidR="00D104CE" w:rsidRPr="00D104CE" w:rsidRDefault="00D104CE" w:rsidP="00D104CE">
                            <w:pPr>
                              <w:jc w:val="center"/>
                              <w:rPr>
                                <w:sz w:val="16"/>
                                <w:szCs w:val="16"/>
                              </w:rPr>
                            </w:pPr>
                            <w:r w:rsidRPr="00D104CE">
                              <w:rPr>
                                <w:sz w:val="16"/>
                                <w:szCs w:val="16"/>
                              </w:rPr>
                              <w:t>Pièce de jeu</w:t>
                            </w:r>
                            <w:r>
                              <w:rPr>
                                <w:sz w:val="16"/>
                                <w:szCs w:val="16"/>
                              </w:rPr>
                              <w:t xml:space="preserve"> </w:t>
                            </w:r>
                            <w:r w:rsidRPr="00D104CE">
                              <w:rPr>
                                <w:sz w:val="16"/>
                                <w:szCs w:val="16"/>
                              </w:rPr>
                              <w:t>d’échecs avant</w:t>
                            </w:r>
                            <w:r>
                              <w:rPr>
                                <w:sz w:val="16"/>
                                <w:szCs w:val="16"/>
                              </w:rPr>
                              <w:t xml:space="preserve"> </w:t>
                            </w:r>
                            <w:r w:rsidRPr="00D104CE">
                              <w:rPr>
                                <w:sz w:val="16"/>
                                <w:szCs w:val="16"/>
                              </w:rPr>
                              <w:t>traitement de</w:t>
                            </w:r>
                            <w:r>
                              <w:rPr>
                                <w:sz w:val="16"/>
                                <w:szCs w:val="16"/>
                              </w:rPr>
                              <w:t xml:space="preserve"> </w:t>
                            </w:r>
                            <w:r w:rsidRPr="00D104CE">
                              <w:rPr>
                                <w:sz w:val="16"/>
                                <w:szCs w:val="16"/>
                              </w:rPr>
                              <w:t>surfa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E750EBC" id="Zone de texte 75" o:spid="_x0000_s1027" type="#_x0000_t202" style="position:absolute;left:0;text-align:left;margin-left:379.1pt;margin-top:47.35pt;width:70.85pt;height:50.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" filled="f" stroked="f" strokeweight=".5pt">
                <v:textbox>
                  <w:txbxContent>
                    <w:p w14:paraId="61A1AA5F" w14:textId="5F36159A" w:rsidR="00D104CE" w:rsidRPr="00D104CE" w:rsidRDefault="00D104CE" w:rsidP="00D104CE">
                      <w:pPr>
                        <w:jc w:val="center"/>
                        <w:rPr>
                          <w:sz w:val="16"/>
                          <w:szCs w:val="16"/>
                        </w:rPr>
                      </w:pPr>
                      <w:r w:rsidRPr="00D104CE">
                        <w:rPr>
                          <w:sz w:val="16"/>
                          <w:szCs w:val="16"/>
                        </w:rPr>
                        <w:t>Pièce de jeu</w:t>
                      </w:r>
                      <w:r>
                        <w:rPr>
                          <w:sz w:val="16"/>
                          <w:szCs w:val="16"/>
                        </w:rPr>
                        <w:t xml:space="preserve"> </w:t>
                      </w:r>
                      <w:r w:rsidRPr="00D104CE">
                        <w:rPr>
                          <w:sz w:val="16"/>
                          <w:szCs w:val="16"/>
                        </w:rPr>
                        <w:t>d’échecs avant</w:t>
                      </w:r>
                      <w:r>
                        <w:rPr>
                          <w:sz w:val="16"/>
                          <w:szCs w:val="16"/>
                        </w:rPr>
                        <w:t xml:space="preserve"> </w:t>
                      </w:r>
                      <w:r w:rsidRPr="00D104CE">
                        <w:rPr>
                          <w:sz w:val="16"/>
                          <w:szCs w:val="16"/>
                        </w:rPr>
                        <w:t>traitement de</w:t>
                      </w:r>
                      <w:r>
                        <w:rPr>
                          <w:sz w:val="16"/>
                          <w:szCs w:val="16"/>
                        </w:rPr>
                        <w:t xml:space="preserve"> </w:t>
                      </w:r>
                      <w:r w:rsidRPr="00D104CE">
                        <w:rPr>
                          <w:sz w:val="16"/>
                          <w:szCs w:val="16"/>
                        </w:rPr>
                        <w:t>surface</w:t>
                      </w:r>
                    </w:p>
                  </w:txbxContent>
                </v:textbox>
              </v:shape>
            </w:pict>
          </mc:Fallback>
        </mc:AlternateContent>
      </w:r>
      <w:r w:rsidR="00D83625">
        <w:t>L’aluminium A</w:t>
      </w:r>
      <w:r w:rsidR="00D83625">
        <w:t>ℓ</w:t>
      </w:r>
      <w:r w:rsidR="00D83625">
        <w:t>(s) est transformé à la surface des pièces en alumine A</w:t>
      </w:r>
      <w:r w:rsidR="00D83625">
        <w:t>ℓ</w:t>
      </w:r>
      <w:r w:rsidR="00D83625">
        <w:rPr>
          <w:vertAlign w:val="subscript"/>
        </w:rPr>
        <w:t>2</w:t>
      </w:r>
      <w:r w:rsidR="00D83625">
        <w:t>O</w:t>
      </w:r>
      <w:r w:rsidR="00D83625">
        <w:rPr>
          <w:vertAlign w:val="subscript"/>
        </w:rPr>
        <w:t>3</w:t>
      </w:r>
      <w:r w:rsidR="00D83625">
        <w:t>(s) au cours d’une électrolyse. Cette couche d’alumine permet ainsi de protéger la pièce de la corrosion et rend possible l’imprégnation d’un colorant.</w:t>
      </w:r>
    </w:p>
    <w:p w14:paraId="7EBBE990" w14:textId="3743106B" w:rsidR="00806420" w:rsidRDefault="00806420" w:rsidP="00D104CE">
      <w:pPr>
        <w:ind w:right="3102"/>
      </w:pPr>
    </w:p>
    <w:p w14:paraId="36028720" w14:textId="52B062AD" w:rsidR="00806420" w:rsidRDefault="00806420" w:rsidP="00D104CE">
      <w:pPr>
        <w:ind w:right="3102"/>
      </w:pPr>
      <w:r>
        <w:t>On s’intéresse, dans cet exercice, au processus d’anodisation d’une pièce de jeu d’échecs en aluminium, ainsi qu’à sa coloration.</w:t>
      </w:r>
    </w:p>
    <w:p w14:paraId="1A06ADEB" w14:textId="77777777" w:rsidR="00806420" w:rsidRDefault="00806420" w:rsidP="00806420"/>
    <w:p w14:paraId="6971D45A" w14:textId="77777777" w:rsidR="00806420" w:rsidRPr="00D104CE" w:rsidRDefault="00806420" w:rsidP="00806420">
      <w:pPr>
        <w:rPr>
          <w:b/>
          <w:bCs/>
        </w:rPr>
      </w:pPr>
      <w:r w:rsidRPr="00D104CE">
        <w:rPr>
          <w:b/>
          <w:bCs/>
        </w:rPr>
        <w:t>Données :</w:t>
      </w:r>
    </w:p>
    <w:p w14:paraId="4EEC6E9D" w14:textId="77777777" w:rsidR="00806420" w:rsidRDefault="00806420" w:rsidP="00D104CE">
      <w:pPr>
        <w:pStyle w:val="Paragraphedeliste"/>
        <w:numPr>
          <w:ilvl w:val="0"/>
          <w:numId w:val="5"/>
        </w:numPr>
      </w:pPr>
      <w:r>
        <w:t>quelques données concernant l’acide sulfurique commercial :</w:t>
      </w:r>
    </w:p>
    <w:tbl>
      <w:tblPr>
        <w:tblStyle w:val="TableGrid"/>
        <w:tblW w:w="7529" w:type="dxa"/>
        <w:tblInd w:w="1680" w:type="dxa"/>
        <w:tblCellMar>
          <w:top w:w="125" w:type="dxa"/>
          <w:left w:w="107" w:type="dxa"/>
          <w:bottom w:w="0" w:type="dxa"/>
          <w:right w:w="108" w:type="dxa"/>
        </w:tblCellMar>
        <w:tblLook w:val="04A0" w:firstRow="1" w:lastRow="0" w:firstColumn="1" w:lastColumn="0" w:noHBand="0" w:noVBand="1"/>
      </w:tblPr>
      <w:tblGrid>
        <w:gridCol w:w="1022"/>
        <w:gridCol w:w="1649"/>
        <w:gridCol w:w="961"/>
        <w:gridCol w:w="1771"/>
        <w:gridCol w:w="2126"/>
      </w:tblGrid>
      <w:tr w:rsidR="00D54D21" w14:paraId="5140FA41" w14:textId="77777777" w:rsidTr="001F314D">
        <w:trPr>
          <w:trHeight w:val="480"/>
        </w:trPr>
        <w:tc>
          <w:tcPr>
            <w:tcW w:w="1022" w:type="dxa"/>
            <w:tcBorders>
              <w:top w:val="single" w:sz="4" w:space="0" w:color="000000"/>
              <w:left w:val="single" w:sz="4" w:space="0" w:color="000000"/>
              <w:bottom w:val="single" w:sz="4" w:space="0" w:color="000000"/>
              <w:right w:val="single" w:sz="4" w:space="0" w:color="000000"/>
            </w:tcBorders>
            <w:vAlign w:val="center"/>
          </w:tcPr>
          <w:p w14:paraId="4F9BD8CB" w14:textId="77777777" w:rsidR="00D54D21" w:rsidRDefault="00D83625" w:rsidP="001F314D">
            <w:pPr>
              <w:jc w:val="center"/>
            </w:pPr>
            <w:r>
              <w:t>Formule</w:t>
            </w:r>
          </w:p>
        </w:tc>
        <w:tc>
          <w:tcPr>
            <w:tcW w:w="1649" w:type="dxa"/>
            <w:tcBorders>
              <w:top w:val="single" w:sz="4" w:space="0" w:color="000000"/>
              <w:left w:val="single" w:sz="4" w:space="0" w:color="000000"/>
              <w:bottom w:val="single" w:sz="4" w:space="0" w:color="000000"/>
              <w:right w:val="single" w:sz="4" w:space="0" w:color="000000"/>
            </w:tcBorders>
            <w:vAlign w:val="center"/>
          </w:tcPr>
          <w:p w14:paraId="28D8BC63" w14:textId="77777777" w:rsidR="00D54D21" w:rsidRDefault="00D83625" w:rsidP="001F314D">
            <w:pPr>
              <w:jc w:val="center"/>
            </w:pPr>
            <w:r>
              <w:t>Masse molaire</w:t>
            </w:r>
          </w:p>
        </w:tc>
        <w:tc>
          <w:tcPr>
            <w:tcW w:w="961" w:type="dxa"/>
            <w:tcBorders>
              <w:top w:val="single" w:sz="4" w:space="0" w:color="000000"/>
              <w:left w:val="single" w:sz="4" w:space="0" w:color="000000"/>
              <w:bottom w:val="single" w:sz="4" w:space="0" w:color="000000"/>
              <w:right w:val="single" w:sz="4" w:space="0" w:color="000000"/>
            </w:tcBorders>
            <w:vAlign w:val="center"/>
          </w:tcPr>
          <w:p w14:paraId="1DBFF73C" w14:textId="77777777" w:rsidR="00D54D21" w:rsidRDefault="00D83625" w:rsidP="001F314D">
            <w:pPr>
              <w:jc w:val="center"/>
            </w:pPr>
            <w:r>
              <w:t>Densité</w:t>
            </w:r>
          </w:p>
        </w:tc>
        <w:tc>
          <w:tcPr>
            <w:tcW w:w="1771" w:type="dxa"/>
            <w:tcBorders>
              <w:top w:val="single" w:sz="4" w:space="0" w:color="000000"/>
              <w:left w:val="single" w:sz="4" w:space="0" w:color="000000"/>
              <w:bottom w:val="single" w:sz="4" w:space="0" w:color="000000"/>
              <w:right w:val="single" w:sz="4" w:space="0" w:color="000000"/>
            </w:tcBorders>
            <w:vAlign w:val="center"/>
          </w:tcPr>
          <w:p w14:paraId="687C8765" w14:textId="77777777" w:rsidR="00D54D21" w:rsidRDefault="00D83625" w:rsidP="001F314D">
            <w:pPr>
              <w:jc w:val="center"/>
            </w:pPr>
            <w:r>
              <w:t>Titre massique</w:t>
            </w:r>
          </w:p>
        </w:tc>
        <w:tc>
          <w:tcPr>
            <w:tcW w:w="2126" w:type="dxa"/>
            <w:tcBorders>
              <w:top w:val="single" w:sz="4" w:space="0" w:color="000000"/>
              <w:left w:val="single" w:sz="4" w:space="0" w:color="000000"/>
              <w:bottom w:val="single" w:sz="4" w:space="0" w:color="000000"/>
              <w:right w:val="single" w:sz="4" w:space="0" w:color="000000"/>
            </w:tcBorders>
            <w:vAlign w:val="center"/>
          </w:tcPr>
          <w:p w14:paraId="0C631C4A" w14:textId="77777777" w:rsidR="00D54D21" w:rsidRDefault="00D83625" w:rsidP="001F314D">
            <w:pPr>
              <w:jc w:val="center"/>
            </w:pPr>
            <w:r>
              <w:t>Pictogramme</w:t>
            </w:r>
          </w:p>
        </w:tc>
      </w:tr>
      <w:tr w:rsidR="00D54D21" w14:paraId="3158DF43" w14:textId="77777777" w:rsidTr="001F314D">
        <w:trPr>
          <w:trHeight w:val="821"/>
        </w:trPr>
        <w:tc>
          <w:tcPr>
            <w:tcW w:w="1022" w:type="dxa"/>
            <w:tcBorders>
              <w:top w:val="single" w:sz="4" w:space="0" w:color="000000"/>
              <w:left w:val="single" w:sz="4" w:space="0" w:color="000000"/>
              <w:bottom w:val="single" w:sz="4" w:space="0" w:color="000000"/>
              <w:right w:val="single" w:sz="4" w:space="0" w:color="000000"/>
            </w:tcBorders>
            <w:vAlign w:val="center"/>
          </w:tcPr>
          <w:p w14:paraId="44CD725E" w14:textId="77777777" w:rsidR="00D54D21" w:rsidRDefault="00D83625" w:rsidP="001F314D">
            <w:pPr>
              <w:jc w:val="center"/>
            </w:pPr>
            <w:r>
              <w:t>H</w:t>
            </w:r>
            <w:r>
              <w:rPr>
                <w:sz w:val="13"/>
              </w:rPr>
              <w:t>2</w:t>
            </w:r>
            <w:r>
              <w:t>SO</w:t>
            </w:r>
            <w:r>
              <w:rPr>
                <w:sz w:val="13"/>
              </w:rPr>
              <w:t>4</w:t>
            </w:r>
          </w:p>
        </w:tc>
        <w:tc>
          <w:tcPr>
            <w:tcW w:w="1649" w:type="dxa"/>
            <w:tcBorders>
              <w:top w:val="single" w:sz="4" w:space="0" w:color="000000"/>
              <w:left w:val="single" w:sz="4" w:space="0" w:color="000000"/>
              <w:bottom w:val="single" w:sz="4" w:space="0" w:color="000000"/>
              <w:right w:val="single" w:sz="4" w:space="0" w:color="000000"/>
            </w:tcBorders>
            <w:vAlign w:val="center"/>
          </w:tcPr>
          <w:p w14:paraId="18A9696D" w14:textId="77777777" w:rsidR="00D54D21" w:rsidRDefault="00D83625" w:rsidP="001F314D">
            <w:pPr>
              <w:jc w:val="center"/>
            </w:pPr>
            <w:r>
              <w:t>98,1 g·mol</w:t>
            </w:r>
            <w:r>
              <w:rPr>
                <w:vertAlign w:val="superscript"/>
              </w:rPr>
              <w:t>–1</w:t>
            </w:r>
          </w:p>
        </w:tc>
        <w:tc>
          <w:tcPr>
            <w:tcW w:w="961" w:type="dxa"/>
            <w:tcBorders>
              <w:top w:val="single" w:sz="4" w:space="0" w:color="000000"/>
              <w:left w:val="single" w:sz="4" w:space="0" w:color="000000"/>
              <w:bottom w:val="single" w:sz="4" w:space="0" w:color="000000"/>
              <w:right w:val="single" w:sz="4" w:space="0" w:color="000000"/>
            </w:tcBorders>
            <w:vAlign w:val="center"/>
          </w:tcPr>
          <w:p w14:paraId="363E35F1" w14:textId="77777777" w:rsidR="00D54D21" w:rsidRDefault="00D83625" w:rsidP="001F314D">
            <w:pPr>
              <w:jc w:val="center"/>
            </w:pPr>
            <w:r>
              <w:t>1,83</w:t>
            </w:r>
          </w:p>
        </w:tc>
        <w:tc>
          <w:tcPr>
            <w:tcW w:w="1771" w:type="dxa"/>
            <w:tcBorders>
              <w:top w:val="single" w:sz="4" w:space="0" w:color="000000"/>
              <w:left w:val="single" w:sz="4" w:space="0" w:color="000000"/>
              <w:bottom w:val="single" w:sz="4" w:space="0" w:color="000000"/>
              <w:right w:val="single" w:sz="4" w:space="0" w:color="000000"/>
            </w:tcBorders>
            <w:vAlign w:val="center"/>
          </w:tcPr>
          <w:p w14:paraId="0BA83300" w14:textId="77777777" w:rsidR="00D54D21" w:rsidRDefault="00D83625" w:rsidP="001F314D">
            <w:pPr>
              <w:jc w:val="center"/>
            </w:pPr>
            <w:r>
              <w:t>98 %</w:t>
            </w:r>
          </w:p>
        </w:tc>
        <w:tc>
          <w:tcPr>
            <w:tcW w:w="2126" w:type="dxa"/>
            <w:tcBorders>
              <w:top w:val="single" w:sz="4" w:space="0" w:color="000000"/>
              <w:left w:val="single" w:sz="4" w:space="0" w:color="000000"/>
              <w:bottom w:val="single" w:sz="4" w:space="0" w:color="000000"/>
              <w:right w:val="single" w:sz="4" w:space="0" w:color="000000"/>
            </w:tcBorders>
          </w:tcPr>
          <w:p w14:paraId="4EB92F50" w14:textId="77777777" w:rsidR="00D54D21" w:rsidRDefault="00D83625" w:rsidP="001F314D">
            <w:pPr>
              <w:jc w:val="center"/>
            </w:pPr>
            <w:r>
              <w:rPr>
                <w:noProof/>
              </w:rPr>
              <w:drawing>
                <wp:inline distT="0" distB="0" distL="0" distR="0" wp14:anchorId="7934971D" wp14:editId="7196263F">
                  <wp:extent cx="365775" cy="365773"/>
                  <wp:effectExtent l="0" t="0" r="0" b="0"/>
                  <wp:docPr id="134" name="Picture 134"/>
                  <wp:cNvGraphicFramePr/>
                  <a:graphic xmlns:a="http://schemas.openxmlformats.org/drawingml/2006/main">
                    <a:graphicData uri="http://schemas.openxmlformats.org/drawingml/2006/picture">
                      <pic:pic xmlns:pic="http://schemas.openxmlformats.org/drawingml/2006/picture">
                        <pic:nvPicPr>
                          <pic:cNvPr id="134" name="Picture 134"/>
                          <pic:cNvPicPr/>
                        </pic:nvPicPr>
                        <pic:blipFill>
                          <a:blip r:embed="rId12"/>
                          <a:stretch>
                            <a:fillRect/>
                          </a:stretch>
                        </pic:blipFill>
                        <pic:spPr>
                          <a:xfrm>
                            <a:off x="0" y="0"/>
                            <a:ext cx="365775" cy="365773"/>
                          </a:xfrm>
                          <a:prstGeom prst="rect">
                            <a:avLst/>
                          </a:prstGeom>
                        </pic:spPr>
                      </pic:pic>
                    </a:graphicData>
                  </a:graphic>
                </wp:inline>
              </w:drawing>
            </w:r>
          </w:p>
        </w:tc>
      </w:tr>
    </w:tbl>
    <w:p w14:paraId="3979E6F4" w14:textId="77777777" w:rsidR="00D54D21" w:rsidRDefault="00D83625" w:rsidP="002211B8">
      <w:pPr>
        <w:pStyle w:val="Paragraphedeliste"/>
        <w:numPr>
          <w:ilvl w:val="0"/>
          <w:numId w:val="5"/>
        </w:numPr>
      </w:pPr>
      <w:r>
        <w:t>masse molaire de l’alumine A</w:t>
      </w:r>
      <w:r>
        <w:t>ℓ</w:t>
      </w:r>
      <w:r w:rsidRPr="002211B8">
        <w:rPr>
          <w:vertAlign w:val="subscript"/>
        </w:rPr>
        <w:t>2</w:t>
      </w:r>
      <w:r>
        <w:t>O</w:t>
      </w:r>
      <w:r w:rsidRPr="002211B8">
        <w:rPr>
          <w:vertAlign w:val="subscript"/>
        </w:rPr>
        <w:t>3</w:t>
      </w:r>
      <w:r>
        <w:t xml:space="preserve">(s) : </w:t>
      </w:r>
      <w:r w:rsidRPr="002211B8">
        <w:rPr>
          <w:i/>
        </w:rPr>
        <w:t>M</w:t>
      </w:r>
      <w:r w:rsidRPr="002211B8">
        <w:rPr>
          <w:vertAlign w:val="subscript"/>
        </w:rPr>
        <w:t xml:space="preserve">alumine </w:t>
      </w:r>
      <w:r>
        <w:t>= 102 g·mol</w:t>
      </w:r>
      <w:r w:rsidRPr="002211B8">
        <w:rPr>
          <w:vertAlign w:val="superscript"/>
        </w:rPr>
        <w:t xml:space="preserve">–1 </w:t>
      </w:r>
      <w:r>
        <w:t>;</w:t>
      </w:r>
    </w:p>
    <w:p w14:paraId="149E01C6" w14:textId="77777777" w:rsidR="00D54D21" w:rsidRDefault="00D83625" w:rsidP="002211B8">
      <w:pPr>
        <w:pStyle w:val="Paragraphedeliste"/>
        <w:numPr>
          <w:ilvl w:val="0"/>
          <w:numId w:val="5"/>
        </w:numPr>
      </w:pPr>
      <w:r>
        <w:t xml:space="preserve">masse volumique de l’eau : </w:t>
      </w:r>
      <w:r w:rsidRPr="002211B8">
        <w:rPr>
          <w:i/>
        </w:rPr>
        <w:t>ρ</w:t>
      </w:r>
      <w:r w:rsidRPr="002211B8">
        <w:rPr>
          <w:vertAlign w:val="subscript"/>
        </w:rPr>
        <w:t xml:space="preserve">eau </w:t>
      </w:r>
      <w:r>
        <w:t>= 1,0 kg·L</w:t>
      </w:r>
      <w:r w:rsidRPr="002211B8">
        <w:rPr>
          <w:vertAlign w:val="superscript"/>
        </w:rPr>
        <w:t xml:space="preserve">–1 </w:t>
      </w:r>
      <w:r>
        <w:t>;</w:t>
      </w:r>
    </w:p>
    <w:p w14:paraId="0CB6C853" w14:textId="77777777" w:rsidR="00D54D21" w:rsidRDefault="00D83625" w:rsidP="002211B8">
      <w:pPr>
        <w:pStyle w:val="Paragraphedeliste"/>
        <w:numPr>
          <w:ilvl w:val="0"/>
          <w:numId w:val="5"/>
        </w:numPr>
      </w:pPr>
      <w:r>
        <w:t>couple oxydant/réducteur associé à l’alumine : A</w:t>
      </w:r>
      <w:r>
        <w:t>ℓ</w:t>
      </w:r>
      <w:r w:rsidRPr="002211B8">
        <w:rPr>
          <w:vertAlign w:val="subscript"/>
        </w:rPr>
        <w:t>2</w:t>
      </w:r>
      <w:r>
        <w:t>O</w:t>
      </w:r>
      <w:r w:rsidRPr="002211B8">
        <w:rPr>
          <w:vertAlign w:val="subscript"/>
        </w:rPr>
        <w:t>3</w:t>
      </w:r>
      <w:r>
        <w:t>(s) / A</w:t>
      </w:r>
      <w:r>
        <w:t>ℓ</w:t>
      </w:r>
      <w:r>
        <w:t>(s) ;</w:t>
      </w:r>
    </w:p>
    <w:p w14:paraId="5B2FBEE4" w14:textId="77777777" w:rsidR="00D54D21" w:rsidRDefault="00D83625" w:rsidP="002211B8">
      <w:pPr>
        <w:pStyle w:val="Paragraphedeliste"/>
        <w:numPr>
          <w:ilvl w:val="0"/>
          <w:numId w:val="5"/>
        </w:numPr>
      </w:pPr>
      <w:r>
        <w:t>couples oxydant/réducteur de l’eau : H</w:t>
      </w:r>
      <w:r w:rsidRPr="002211B8">
        <w:rPr>
          <w:vertAlign w:val="superscript"/>
        </w:rPr>
        <w:t>+</w:t>
      </w:r>
      <w:r>
        <w:t>(aq) / H</w:t>
      </w:r>
      <w:r w:rsidRPr="002211B8">
        <w:rPr>
          <w:vertAlign w:val="subscript"/>
        </w:rPr>
        <w:t>2</w:t>
      </w:r>
      <w:r>
        <w:t>(g) et O</w:t>
      </w:r>
      <w:r w:rsidRPr="002211B8">
        <w:rPr>
          <w:vertAlign w:val="subscript"/>
        </w:rPr>
        <w:t>2</w:t>
      </w:r>
      <w:r>
        <w:t>(g) / H</w:t>
      </w:r>
      <w:r w:rsidRPr="002211B8">
        <w:rPr>
          <w:vertAlign w:val="subscript"/>
        </w:rPr>
        <w:t>2</w:t>
      </w:r>
      <w:r>
        <w:t>O(</w:t>
      </w:r>
      <w:r>
        <w:t>ℓ</w:t>
      </w:r>
      <w:r>
        <w:t>) ;</w:t>
      </w:r>
    </w:p>
    <w:p w14:paraId="51BB0725" w14:textId="77777777" w:rsidR="00D54D21" w:rsidRDefault="00D83625" w:rsidP="002211B8">
      <w:pPr>
        <w:pStyle w:val="Paragraphedeliste"/>
        <w:numPr>
          <w:ilvl w:val="0"/>
          <w:numId w:val="5"/>
        </w:numPr>
      </w:pPr>
      <w:r>
        <w:t xml:space="preserve">charge d’une mole d’électrons : </w:t>
      </w:r>
      <w:r w:rsidRPr="002211B8">
        <w:rPr>
          <w:i/>
        </w:rPr>
        <w:t xml:space="preserve">F </w:t>
      </w:r>
      <w:r>
        <w:t>= 96 500 C·mol</w:t>
      </w:r>
      <w:r w:rsidRPr="002211B8">
        <w:rPr>
          <w:vertAlign w:val="superscript"/>
        </w:rPr>
        <w:t xml:space="preserve">–1 </w:t>
      </w:r>
      <w:r>
        <w:t>;</w:t>
      </w:r>
    </w:p>
    <w:p w14:paraId="0F0DF9E0" w14:textId="77777777" w:rsidR="00D54D21" w:rsidRDefault="00D83625" w:rsidP="002211B8">
      <w:pPr>
        <w:pStyle w:val="Paragraphedeliste"/>
        <w:numPr>
          <w:ilvl w:val="0"/>
          <w:numId w:val="5"/>
        </w:numPr>
      </w:pPr>
      <w:r>
        <w:t>on appelle anode l’électrode siège d’une oxydation et cathode l’électrode siège d’une réduction.</w:t>
      </w:r>
    </w:p>
    <w:p w14:paraId="74880A92" w14:textId="77777777" w:rsidR="002211B8" w:rsidRDefault="002211B8" w:rsidP="007D3ABD"/>
    <w:p w14:paraId="2637BB47" w14:textId="2FBC3E7B" w:rsidR="00D54D21" w:rsidRPr="002211B8" w:rsidRDefault="002211B8" w:rsidP="007D3ABD">
      <w:pPr>
        <w:rPr>
          <w:b/>
          <w:bCs/>
        </w:rPr>
      </w:pPr>
      <w:r w:rsidRPr="002211B8">
        <w:rPr>
          <w:b/>
          <w:bCs/>
        </w:rPr>
        <w:t xml:space="preserve">1. </w:t>
      </w:r>
      <w:r w:rsidR="00D83625" w:rsidRPr="002211B8">
        <w:rPr>
          <w:b/>
          <w:bCs/>
        </w:rPr>
        <w:t>Préparation du bain d’anodisation sulfurique</w:t>
      </w:r>
    </w:p>
    <w:p w14:paraId="43184F69" w14:textId="77777777" w:rsidR="00D54D21" w:rsidRDefault="00D83625" w:rsidP="007D3ABD">
      <w:r>
        <w:t>Lors de son anodisation, une pièce de jeu d’échecs est plongée dans une solution aqueuse d’acide sulfurique à 18 °C. Cette solution est aussi appelée « bain d’anodisation » sulfurique.</w:t>
      </w:r>
    </w:p>
    <w:p w14:paraId="0E0F047F" w14:textId="77777777" w:rsidR="002211B8" w:rsidRDefault="002211B8" w:rsidP="007D3ABD"/>
    <w:p w14:paraId="16AB46F7" w14:textId="77777777" w:rsidR="00D54D21" w:rsidRPr="006D48F7" w:rsidRDefault="00D83625" w:rsidP="006D48F7">
      <w:pPr>
        <w:shd w:val="clear" w:color="auto" w:fill="A6A6A6" w:themeFill="background1" w:themeFillShade="A6"/>
        <w:rPr>
          <w:b/>
          <w:bCs/>
        </w:rPr>
      </w:pPr>
      <w:r w:rsidRPr="006D48F7">
        <w:rPr>
          <w:b/>
          <w:bCs/>
        </w:rPr>
        <w:t xml:space="preserve">Q1. </w:t>
      </w:r>
      <w:r w:rsidRPr="006D48F7">
        <w:rPr>
          <w:b/>
          <w:bCs/>
        </w:rPr>
        <w:t>Préciser, en justifiant, les précautions à prendre lors de la manipulation de l’acide sulfurique.</w:t>
      </w:r>
    </w:p>
    <w:p w14:paraId="63ACC0B1" w14:textId="1254E6D3" w:rsidR="002211B8" w:rsidRDefault="00A518B7" w:rsidP="007D3ABD">
      <w:r>
        <w:rPr>
          <w:b/>
          <w:bCs/>
        </w:rPr>
        <w:t xml:space="preserve">(0,25pt) </w:t>
      </w:r>
      <w:r w:rsidR="006D48F7">
        <w:t>L’acide sulfurique étant corrosif, il est nécessaire de porter une blouse et des lunettes de protection pour le manipuler.</w:t>
      </w:r>
    </w:p>
    <w:p w14:paraId="438A3060" w14:textId="77777777" w:rsidR="006D48F7" w:rsidRDefault="006D48F7" w:rsidP="007D3ABD"/>
    <w:p w14:paraId="43CE20B6" w14:textId="77777777" w:rsidR="00D54D21" w:rsidRPr="006D48F7" w:rsidRDefault="00D83625" w:rsidP="006D48F7">
      <w:pPr>
        <w:shd w:val="clear" w:color="auto" w:fill="A6A6A6" w:themeFill="background1" w:themeFillShade="A6"/>
        <w:rPr>
          <w:b/>
          <w:bCs/>
        </w:rPr>
      </w:pPr>
      <w:r w:rsidRPr="006D48F7">
        <w:rPr>
          <w:b/>
          <w:bCs/>
        </w:rPr>
        <w:t xml:space="preserve">Q2. </w:t>
      </w:r>
      <w:r w:rsidRPr="006D48F7">
        <w:rPr>
          <w:b/>
          <w:bCs/>
        </w:rPr>
        <w:t>Déterminer la masse d’acide sulfurique commercial à peser pour préparer 500 mL d’une solution aqueuse d’acide sulfurique de concentration 180 g·L</w:t>
      </w:r>
      <w:r w:rsidRPr="006D48F7">
        <w:rPr>
          <w:b/>
          <w:bCs/>
          <w:vertAlign w:val="superscript"/>
        </w:rPr>
        <w:t>–1</w:t>
      </w:r>
      <w:r w:rsidRPr="006D48F7">
        <w:rPr>
          <w:b/>
          <w:bCs/>
        </w:rPr>
        <w:t>.</w:t>
      </w:r>
    </w:p>
    <w:p w14:paraId="54B2B208" w14:textId="59C01F6F" w:rsidR="00BF1BD9" w:rsidRPr="00BF1BD9" w:rsidRDefault="00A518B7" w:rsidP="007D3ABD">
      <w:r>
        <w:rPr>
          <w:b/>
          <w:bCs/>
        </w:rPr>
        <w:t xml:space="preserve">(0,5pt) </w:t>
      </w:r>
      <w:r w:rsidR="00BF1BD9">
        <w:t xml:space="preserve">Titre massique </w:t>
      </w:r>
      <w:r w:rsidR="00BF1BD9" w:rsidRPr="00BF1BD9">
        <w:rPr>
          <w:position w:val="-30"/>
        </w:rPr>
        <w:object w:dxaOrig="1260" w:dyaOrig="700" w14:anchorId="710009C8">
          <v:shape id="_x0000_i1035" type="#_x0000_t75" style="width:63pt;height:35pt" o:ole="">
            <v:imagedata r:id="rId13" o:title=""/>
          </v:shape>
          <o:OLEObject Type="Embed" ProgID="Equation.DSMT4" ShapeID="_x0000_i1035" DrawAspect="Content" ObjectID="_1828514238" r:id="rId14"/>
        </w:object>
      </w:r>
      <w:r w:rsidR="00BF1BD9">
        <w:t xml:space="preserve"> donc </w:t>
      </w:r>
      <w:r w:rsidR="00BF1BD9" w:rsidRPr="00BF1BD9">
        <w:rPr>
          <w:position w:val="-12"/>
        </w:rPr>
        <w:object w:dxaOrig="1880" w:dyaOrig="360" w14:anchorId="52A7C001">
          <v:shape id="_x0000_i1042" type="#_x0000_t75" style="width:94pt;height:18pt" o:ole="">
            <v:imagedata r:id="rId15" o:title=""/>
          </v:shape>
          <o:OLEObject Type="Embed" ProgID="Equation.DSMT4" ShapeID="_x0000_i1042" DrawAspect="Content" ObjectID="_1828514239" r:id="rId16"/>
        </w:object>
      </w:r>
    </w:p>
    <w:p w14:paraId="5A694B39" w14:textId="0A785FEC" w:rsidR="006D48F7" w:rsidRDefault="00BF1BD9" w:rsidP="007D3ABD">
      <w:r>
        <w:t xml:space="preserve">Concentration en masse </w:t>
      </w:r>
      <w:r w:rsidRPr="00BF1BD9">
        <w:rPr>
          <w:position w:val="-30"/>
        </w:rPr>
        <w:object w:dxaOrig="1260" w:dyaOrig="700" w14:anchorId="35D57A9B">
          <v:shape id="_x0000_i1038" type="#_x0000_t75" style="width:63pt;height:35pt" o:ole="">
            <v:imagedata r:id="rId17" o:title=""/>
          </v:shape>
          <o:OLEObject Type="Embed" ProgID="Equation.DSMT4" ShapeID="_x0000_i1038" DrawAspect="Content" ObjectID="_1828514240" r:id="rId18"/>
        </w:object>
      </w:r>
      <w:r>
        <w:t xml:space="preserve"> </w:t>
      </w:r>
    </w:p>
    <w:p w14:paraId="5C70859F" w14:textId="0DAF62DD" w:rsidR="00BF1BD9" w:rsidRDefault="00BF1BD9" w:rsidP="007D3ABD">
      <w:r w:rsidRPr="00BF1BD9">
        <w:drawing>
          <wp:anchor distT="0" distB="0" distL="114300" distR="114300" simplePos="0" relativeHeight="251662336" behindDoc="0" locked="0" layoutInCell="1" allowOverlap="1" wp14:anchorId="4F71CB72" wp14:editId="192E043A">
            <wp:simplePos x="0" y="0"/>
            <wp:positionH relativeFrom="column">
              <wp:posOffset>4228042</wp:posOffset>
            </wp:positionH>
            <wp:positionV relativeFrom="paragraph">
              <wp:posOffset>401320</wp:posOffset>
            </wp:positionV>
            <wp:extent cx="2225156" cy="414317"/>
            <wp:effectExtent l="19050" t="19050" r="22860" b="24130"/>
            <wp:wrapNone/>
            <wp:docPr id="141370267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702675"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225156" cy="414317"/>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t xml:space="preserve">Ainsi </w:t>
      </w:r>
      <w:r w:rsidRPr="00BF1BD9">
        <w:rPr>
          <w:position w:val="-30"/>
        </w:rPr>
        <w:object w:dxaOrig="1640" w:dyaOrig="700" w14:anchorId="4C471D2F">
          <v:shape id="_x0000_i1045" type="#_x0000_t75" style="width:82pt;height:35pt" o:ole="">
            <v:imagedata r:id="rId20" o:title=""/>
          </v:shape>
          <o:OLEObject Type="Embed" ProgID="Equation.DSMT4" ShapeID="_x0000_i1045" DrawAspect="Content" ObjectID="_1828514241" r:id="rId21"/>
        </w:object>
      </w:r>
      <w:r>
        <w:t xml:space="preserve"> et finalement </w:t>
      </w:r>
      <w:r w:rsidRPr="00BF1BD9">
        <w:rPr>
          <w:position w:val="-24"/>
        </w:rPr>
        <w:object w:dxaOrig="2079" w:dyaOrig="639" w14:anchorId="318392F6">
          <v:shape id="_x0000_i1048" type="#_x0000_t75" style="width:103.95pt;height:31.95pt" o:ole="">
            <v:imagedata r:id="rId22" o:title=""/>
          </v:shape>
          <o:OLEObject Type="Embed" ProgID="Equation.DSMT4" ShapeID="_x0000_i1048" DrawAspect="Content" ObjectID="_1828514242" r:id="rId23"/>
        </w:object>
      </w:r>
    </w:p>
    <w:p w14:paraId="0DB10380" w14:textId="0494FFF2" w:rsidR="00BF1BD9" w:rsidRDefault="00BF1BD9" w:rsidP="007D3ABD">
      <w:r w:rsidRPr="00BF1BD9">
        <w:rPr>
          <w:position w:val="-54"/>
        </w:rPr>
        <w:object w:dxaOrig="3739" w:dyaOrig="960" w14:anchorId="4C48A6D5">
          <v:shape id="_x0000_i1059" type="#_x0000_t75" style="width:186.95pt;height:48pt" o:ole="">
            <v:imagedata r:id="rId24" o:title=""/>
          </v:shape>
          <o:OLEObject Type="Embed" ProgID="Equation.DSMT4" ShapeID="_x0000_i1059" DrawAspect="Content" ObjectID="_1828514243" r:id="rId25"/>
        </w:object>
      </w:r>
    </w:p>
    <w:p w14:paraId="1CFC66EA" w14:textId="3A82C23C" w:rsidR="00A518B7" w:rsidRDefault="00A518B7">
      <w:pPr>
        <w:spacing w:after="160" w:line="278" w:lineRule="auto"/>
        <w:jc w:val="left"/>
      </w:pPr>
      <w:r>
        <w:br w:type="page"/>
      </w:r>
    </w:p>
    <w:p w14:paraId="55C9BBAF" w14:textId="2EEA9FBC" w:rsidR="00D54D21" w:rsidRPr="002211B8" w:rsidRDefault="002211B8" w:rsidP="007D3ABD">
      <w:pPr>
        <w:rPr>
          <w:b/>
          <w:bCs/>
        </w:rPr>
      </w:pPr>
      <w:r w:rsidRPr="002211B8">
        <w:rPr>
          <w:b/>
          <w:bCs/>
        </w:rPr>
        <w:lastRenderedPageBreak/>
        <w:t xml:space="preserve">2. </w:t>
      </w:r>
      <w:r w:rsidR="00D83625" w:rsidRPr="002211B8">
        <w:rPr>
          <w:b/>
          <w:bCs/>
        </w:rPr>
        <w:t>Anodisation de la pièce de jeu d’échecs</w:t>
      </w:r>
    </w:p>
    <w:p w14:paraId="16AE9A14" w14:textId="77777777" w:rsidR="002211B8" w:rsidRDefault="002211B8" w:rsidP="007D3ABD"/>
    <w:p w14:paraId="3732130C" w14:textId="345AB3C0" w:rsidR="00D54D21" w:rsidRDefault="00D83625" w:rsidP="007D3ABD">
      <w:r>
        <w:t>La pièce de jeu d’échecs, après avoir été nettoyée de manière appropriée, est immergée dans le bain d’anodisation où se déroule l’électrolyse. Elle constitue alors l’anode de l’électrolyse, la cathode étant une électrode en graphite inerte.</w:t>
      </w:r>
    </w:p>
    <w:p w14:paraId="7E003D28" w14:textId="77777777" w:rsidR="002B3821" w:rsidRDefault="002B3821" w:rsidP="007D3ABD"/>
    <w:p w14:paraId="17119179" w14:textId="77777777" w:rsidR="00D54D21" w:rsidRPr="00BF1BD9" w:rsidRDefault="00D83625" w:rsidP="00BF1BD9">
      <w:pPr>
        <w:shd w:val="clear" w:color="auto" w:fill="A6A6A6" w:themeFill="background1" w:themeFillShade="A6"/>
        <w:rPr>
          <w:b/>
          <w:bCs/>
        </w:rPr>
      </w:pPr>
      <w:r w:rsidRPr="00BF1BD9">
        <w:rPr>
          <w:b/>
          <w:bCs/>
        </w:rPr>
        <w:t xml:space="preserve">Q3. </w:t>
      </w:r>
      <w:r w:rsidRPr="00BF1BD9">
        <w:rPr>
          <w:b/>
          <w:bCs/>
        </w:rPr>
        <w:t>Indiquer si la transformation qui se déroule lors d’une électrolyse est une transformation d’oxydoréduction spontanée ou forcée.</w:t>
      </w:r>
    </w:p>
    <w:p w14:paraId="77EA93E5" w14:textId="693B9C5E" w:rsidR="006046EF" w:rsidRDefault="00A518B7" w:rsidP="007D3ABD">
      <w:r>
        <w:rPr>
          <w:b/>
          <w:bCs/>
        </w:rPr>
        <w:t xml:space="preserve">(0,25pt) </w:t>
      </w:r>
      <w:r w:rsidR="00BF1BD9">
        <w:t>Le générateur en faisant circuler les électrons provoque des réactions d’oxydoréduction. Il s’agit d’une transformation forcée.</w:t>
      </w:r>
    </w:p>
    <w:p w14:paraId="46E626E4" w14:textId="77777777" w:rsidR="00BF1BD9" w:rsidRDefault="00BF1BD9" w:rsidP="007D3ABD"/>
    <w:p w14:paraId="180687D5" w14:textId="77777777" w:rsidR="00D54D21" w:rsidRPr="00A518B7" w:rsidRDefault="00D83625" w:rsidP="00A518B7">
      <w:pPr>
        <w:shd w:val="clear" w:color="auto" w:fill="A6A6A6" w:themeFill="background1" w:themeFillShade="A6"/>
        <w:rPr>
          <w:b/>
          <w:bCs/>
        </w:rPr>
      </w:pPr>
      <w:r w:rsidRPr="00A518B7">
        <w:rPr>
          <w:b/>
          <w:bCs/>
        </w:rPr>
        <w:t xml:space="preserve">Q4. </w:t>
      </w:r>
      <w:r w:rsidRPr="00A518B7">
        <w:rPr>
          <w:b/>
          <w:bCs/>
        </w:rPr>
        <w:t>Écrire la demi-équation électronique modélisant la transformation électrochimique de l’aluminium en alumine, puis justifier que la pièce de jeu d’échecs à traiter constitue l’anode de l’électrolyse.</w:t>
      </w:r>
    </w:p>
    <w:p w14:paraId="3DB67E0D" w14:textId="6B32F0CD" w:rsidR="00A518B7" w:rsidRDefault="00A518B7" w:rsidP="007D3ABD">
      <w:r>
        <w:t xml:space="preserve">Couple mis en jeu </w:t>
      </w:r>
      <w:r>
        <w:t>Aℓ</w:t>
      </w:r>
      <w:r w:rsidRPr="002211B8">
        <w:rPr>
          <w:vertAlign w:val="subscript"/>
        </w:rPr>
        <w:t>2</w:t>
      </w:r>
      <w:r>
        <w:t>O</w:t>
      </w:r>
      <w:r w:rsidRPr="002211B8">
        <w:rPr>
          <w:vertAlign w:val="subscript"/>
        </w:rPr>
        <w:t>3</w:t>
      </w:r>
      <w:r>
        <w:t>(s) / Aℓ(s)</w:t>
      </w:r>
    </w:p>
    <w:p w14:paraId="542D6391" w14:textId="7E344B03" w:rsidR="00A518B7" w:rsidRDefault="00A518B7" w:rsidP="007D3ABD">
      <w:r>
        <w:t xml:space="preserve">Le réducteur aluminium </w:t>
      </w:r>
      <w:r>
        <w:t>Aℓ(s)</w:t>
      </w:r>
      <w:r>
        <w:t xml:space="preserve"> est oxydé pour former l’oxydant </w:t>
      </w:r>
      <w:r>
        <w:t>Aℓ</w:t>
      </w:r>
      <w:r w:rsidRPr="002211B8">
        <w:rPr>
          <w:vertAlign w:val="subscript"/>
        </w:rPr>
        <w:t>2</w:t>
      </w:r>
      <w:r>
        <w:t>O</w:t>
      </w:r>
      <w:r w:rsidRPr="002211B8">
        <w:rPr>
          <w:vertAlign w:val="subscript"/>
        </w:rPr>
        <w:t>3</w:t>
      </w:r>
      <w:r>
        <w:t>(s)</w:t>
      </w:r>
      <w:r>
        <w:t>.</w:t>
      </w:r>
    </w:p>
    <w:p w14:paraId="32E2763A" w14:textId="7B6A7016" w:rsidR="00A518B7" w:rsidRPr="00B1096D" w:rsidRDefault="00A518B7" w:rsidP="007D3ABD">
      <w:pPr>
        <w:rPr>
          <w:b/>
          <w:bCs/>
          <w:i/>
          <w:iCs/>
        </w:rPr>
      </w:pPr>
      <w:r w:rsidRPr="00B1096D">
        <w:rPr>
          <w:b/>
          <w:bCs/>
          <w:i/>
          <w:iCs/>
        </w:rPr>
        <w:t>On donne ici toutes les étapes pour écrire cette demi-équation, ceci n’est pas nécessaire au bac.</w:t>
      </w:r>
    </w:p>
    <w:p w14:paraId="7EE7C4DB" w14:textId="6D7B6BC6" w:rsidR="00A518B7" w:rsidRPr="00B1096D" w:rsidRDefault="00A518B7" w:rsidP="007D3ABD">
      <w:pPr>
        <w:rPr>
          <w:i/>
          <w:iCs/>
        </w:rPr>
      </w:pPr>
      <w:r w:rsidRPr="00B1096D">
        <w:rPr>
          <w:i/>
          <w:iCs/>
        </w:rPr>
        <w:t>Aℓ(s)</w:t>
      </w:r>
      <w:r w:rsidRPr="00B1096D">
        <w:rPr>
          <w:i/>
          <w:iCs/>
        </w:rPr>
        <w:t xml:space="preserve"> = </w:t>
      </w:r>
      <w:r w:rsidRPr="00B1096D">
        <w:rPr>
          <w:i/>
          <w:iCs/>
        </w:rPr>
        <w:t>Aℓ</w:t>
      </w:r>
      <w:r w:rsidRPr="00B1096D">
        <w:rPr>
          <w:i/>
          <w:iCs/>
          <w:vertAlign w:val="subscript"/>
        </w:rPr>
        <w:t>2</w:t>
      </w:r>
      <w:r w:rsidRPr="00B1096D">
        <w:rPr>
          <w:i/>
          <w:iCs/>
        </w:rPr>
        <w:t>O</w:t>
      </w:r>
      <w:r w:rsidRPr="00B1096D">
        <w:rPr>
          <w:i/>
          <w:iCs/>
          <w:vertAlign w:val="subscript"/>
        </w:rPr>
        <w:t>3</w:t>
      </w:r>
      <w:r w:rsidRPr="00B1096D">
        <w:rPr>
          <w:i/>
          <w:iCs/>
        </w:rPr>
        <w:t>(s)</w:t>
      </w:r>
      <w:r w:rsidRPr="00B1096D">
        <w:rPr>
          <w:i/>
          <w:iCs/>
        </w:rPr>
        <w:t xml:space="preserve"> + e</w:t>
      </w:r>
      <w:r w:rsidRPr="00B1096D">
        <w:rPr>
          <w:i/>
          <w:iCs/>
          <w:vertAlign w:val="superscript"/>
        </w:rPr>
        <w:t>–</w:t>
      </w:r>
    </w:p>
    <w:p w14:paraId="78EEB999" w14:textId="58EFBE98" w:rsidR="00A518B7" w:rsidRPr="00B1096D" w:rsidRDefault="00A518B7" w:rsidP="007D3ABD">
      <w:pPr>
        <w:rPr>
          <w:i/>
          <w:iCs/>
        </w:rPr>
      </w:pPr>
      <w:r w:rsidRPr="00B1096D">
        <w:rPr>
          <w:i/>
          <w:iCs/>
        </w:rPr>
        <w:t>Conservation de l’élément aluminium</w:t>
      </w:r>
    </w:p>
    <w:p w14:paraId="193586EA" w14:textId="3585740F" w:rsidR="00A518B7" w:rsidRPr="00B1096D" w:rsidRDefault="00A518B7" w:rsidP="00A518B7">
      <w:pPr>
        <w:rPr>
          <w:i/>
          <w:iCs/>
        </w:rPr>
      </w:pPr>
      <w:r w:rsidRPr="00B1096D">
        <w:rPr>
          <w:i/>
          <w:iCs/>
        </w:rPr>
        <w:t>2</w:t>
      </w:r>
      <w:r w:rsidRPr="00B1096D">
        <w:rPr>
          <w:i/>
          <w:iCs/>
        </w:rPr>
        <w:t>Aℓ(s) = Aℓ</w:t>
      </w:r>
      <w:r w:rsidRPr="00B1096D">
        <w:rPr>
          <w:i/>
          <w:iCs/>
          <w:vertAlign w:val="subscript"/>
        </w:rPr>
        <w:t>2</w:t>
      </w:r>
      <w:r w:rsidRPr="00B1096D">
        <w:rPr>
          <w:i/>
          <w:iCs/>
        </w:rPr>
        <w:t>O</w:t>
      </w:r>
      <w:r w:rsidRPr="00B1096D">
        <w:rPr>
          <w:i/>
          <w:iCs/>
          <w:vertAlign w:val="subscript"/>
        </w:rPr>
        <w:t>3</w:t>
      </w:r>
      <w:r w:rsidRPr="00B1096D">
        <w:rPr>
          <w:i/>
          <w:iCs/>
        </w:rPr>
        <w:t>(s) + e</w:t>
      </w:r>
      <w:r w:rsidRPr="00B1096D">
        <w:rPr>
          <w:i/>
          <w:iCs/>
          <w:vertAlign w:val="superscript"/>
        </w:rPr>
        <w:t>–</w:t>
      </w:r>
    </w:p>
    <w:p w14:paraId="55B3A445" w14:textId="4B8E453A" w:rsidR="00A518B7" w:rsidRPr="00B1096D" w:rsidRDefault="00A518B7" w:rsidP="007D3ABD">
      <w:pPr>
        <w:rPr>
          <w:i/>
          <w:iCs/>
        </w:rPr>
      </w:pPr>
      <w:r w:rsidRPr="00B1096D">
        <w:rPr>
          <w:i/>
          <w:iCs/>
        </w:rPr>
        <w:t>Conservation de l’élément oxygène par ajout d’eau</w:t>
      </w:r>
    </w:p>
    <w:p w14:paraId="71CFA1B5" w14:textId="057EC62B" w:rsidR="00A518B7" w:rsidRPr="00B1096D" w:rsidRDefault="00A518B7" w:rsidP="00A518B7">
      <w:pPr>
        <w:rPr>
          <w:i/>
          <w:iCs/>
        </w:rPr>
      </w:pPr>
      <w:r w:rsidRPr="00B1096D">
        <w:rPr>
          <w:i/>
          <w:iCs/>
        </w:rPr>
        <w:t xml:space="preserve">2Aℓ(s) </w:t>
      </w:r>
      <w:r w:rsidRPr="00B1096D">
        <w:rPr>
          <w:i/>
          <w:iCs/>
        </w:rPr>
        <w:t>+ 3 H</w:t>
      </w:r>
      <w:r w:rsidRPr="00B1096D">
        <w:rPr>
          <w:i/>
          <w:iCs/>
          <w:vertAlign w:val="subscript"/>
        </w:rPr>
        <w:t>2</w:t>
      </w:r>
      <w:r w:rsidRPr="00B1096D">
        <w:rPr>
          <w:i/>
          <w:iCs/>
        </w:rPr>
        <w:t>O(</w:t>
      </w:r>
      <w:r w:rsidRPr="00B1096D">
        <w:rPr>
          <w:i/>
          <w:iCs/>
        </w:rPr>
        <w:t>ℓ</w:t>
      </w:r>
      <w:r w:rsidRPr="00B1096D">
        <w:rPr>
          <w:i/>
          <w:iCs/>
        </w:rPr>
        <w:t xml:space="preserve">) </w:t>
      </w:r>
      <w:r w:rsidRPr="00B1096D">
        <w:rPr>
          <w:i/>
          <w:iCs/>
        </w:rPr>
        <w:t>= Aℓ</w:t>
      </w:r>
      <w:r w:rsidRPr="00B1096D">
        <w:rPr>
          <w:i/>
          <w:iCs/>
          <w:vertAlign w:val="subscript"/>
        </w:rPr>
        <w:t>2</w:t>
      </w:r>
      <w:r w:rsidRPr="00B1096D">
        <w:rPr>
          <w:i/>
          <w:iCs/>
        </w:rPr>
        <w:t>O</w:t>
      </w:r>
      <w:r w:rsidRPr="00B1096D">
        <w:rPr>
          <w:i/>
          <w:iCs/>
          <w:vertAlign w:val="subscript"/>
        </w:rPr>
        <w:t>3</w:t>
      </w:r>
      <w:r w:rsidRPr="00B1096D">
        <w:rPr>
          <w:i/>
          <w:iCs/>
        </w:rPr>
        <w:t>(s) + e</w:t>
      </w:r>
      <w:r w:rsidRPr="00B1096D">
        <w:rPr>
          <w:i/>
          <w:iCs/>
          <w:vertAlign w:val="superscript"/>
        </w:rPr>
        <w:t>–</w:t>
      </w:r>
    </w:p>
    <w:p w14:paraId="79ACEC3A" w14:textId="17224C9A" w:rsidR="00A518B7" w:rsidRPr="00B1096D" w:rsidRDefault="00A518B7" w:rsidP="007D3ABD">
      <w:pPr>
        <w:rPr>
          <w:i/>
          <w:iCs/>
        </w:rPr>
      </w:pPr>
      <w:r w:rsidRPr="00B1096D">
        <w:rPr>
          <w:i/>
          <w:iCs/>
        </w:rPr>
        <w:t>Conservation de l’élément hydrogène par ajout d’ions H</w:t>
      </w:r>
      <w:r w:rsidRPr="00B1096D">
        <w:rPr>
          <w:i/>
          <w:iCs/>
          <w:vertAlign w:val="superscript"/>
        </w:rPr>
        <w:t>+</w:t>
      </w:r>
    </w:p>
    <w:p w14:paraId="1688CA92" w14:textId="55712711" w:rsidR="00A518B7" w:rsidRPr="00B1096D" w:rsidRDefault="00A518B7" w:rsidP="00A518B7">
      <w:pPr>
        <w:rPr>
          <w:i/>
          <w:iCs/>
        </w:rPr>
      </w:pPr>
      <w:r w:rsidRPr="00B1096D">
        <w:rPr>
          <w:i/>
          <w:iCs/>
        </w:rPr>
        <w:t>2Aℓ(s) + 3 H</w:t>
      </w:r>
      <w:r w:rsidRPr="00B1096D">
        <w:rPr>
          <w:i/>
          <w:iCs/>
          <w:vertAlign w:val="subscript"/>
        </w:rPr>
        <w:t>2</w:t>
      </w:r>
      <w:r w:rsidRPr="00B1096D">
        <w:rPr>
          <w:i/>
          <w:iCs/>
        </w:rPr>
        <w:t>O(ℓ) = Aℓ</w:t>
      </w:r>
      <w:r w:rsidRPr="00B1096D">
        <w:rPr>
          <w:i/>
          <w:iCs/>
          <w:vertAlign w:val="subscript"/>
        </w:rPr>
        <w:t>2</w:t>
      </w:r>
      <w:r w:rsidRPr="00B1096D">
        <w:rPr>
          <w:i/>
          <w:iCs/>
        </w:rPr>
        <w:t>O</w:t>
      </w:r>
      <w:r w:rsidRPr="00B1096D">
        <w:rPr>
          <w:i/>
          <w:iCs/>
          <w:vertAlign w:val="subscript"/>
        </w:rPr>
        <w:t>3</w:t>
      </w:r>
      <w:r w:rsidRPr="00B1096D">
        <w:rPr>
          <w:i/>
          <w:iCs/>
        </w:rPr>
        <w:t>(s) + e</w:t>
      </w:r>
      <w:r w:rsidRPr="00B1096D">
        <w:rPr>
          <w:i/>
          <w:iCs/>
          <w:vertAlign w:val="superscript"/>
        </w:rPr>
        <w:t>–</w:t>
      </w:r>
      <w:r w:rsidRPr="00B1096D">
        <w:rPr>
          <w:i/>
          <w:iCs/>
          <w:vertAlign w:val="subscript"/>
        </w:rPr>
        <w:t xml:space="preserve"> </w:t>
      </w:r>
      <w:r w:rsidRPr="00B1096D">
        <w:rPr>
          <w:i/>
          <w:iCs/>
        </w:rPr>
        <w:t>+ 6 H</w:t>
      </w:r>
      <w:r w:rsidRPr="00B1096D">
        <w:rPr>
          <w:i/>
          <w:iCs/>
          <w:vertAlign w:val="superscript"/>
        </w:rPr>
        <w:t>+</w:t>
      </w:r>
      <w:r w:rsidRPr="00B1096D">
        <w:rPr>
          <w:i/>
          <w:iCs/>
        </w:rPr>
        <w:t>(aq)</w:t>
      </w:r>
    </w:p>
    <w:p w14:paraId="66B46BBF" w14:textId="6685811B" w:rsidR="00A518B7" w:rsidRPr="00B1096D" w:rsidRDefault="00A518B7" w:rsidP="00A518B7">
      <w:pPr>
        <w:rPr>
          <w:i/>
          <w:iCs/>
        </w:rPr>
      </w:pPr>
      <w:r w:rsidRPr="00B1096D">
        <w:rPr>
          <w:i/>
          <w:iCs/>
        </w:rPr>
        <w:t>Conservation de la charge électrique en ajustant le nombre d’électrons</w:t>
      </w:r>
    </w:p>
    <w:p w14:paraId="7DB6C5D1" w14:textId="731864DA" w:rsidR="00A518B7" w:rsidRPr="00A518B7" w:rsidRDefault="00A518B7" w:rsidP="00A518B7">
      <w:pPr>
        <w:rPr>
          <w:b/>
          <w:bCs/>
        </w:rPr>
      </w:pPr>
      <w:r w:rsidRPr="00A518B7">
        <w:rPr>
          <w:b/>
          <w:bCs/>
        </w:rPr>
        <w:t>2Aℓ(s) + 3 H</w:t>
      </w:r>
      <w:r w:rsidRPr="00A518B7">
        <w:rPr>
          <w:b/>
          <w:bCs/>
          <w:vertAlign w:val="subscript"/>
        </w:rPr>
        <w:t>2</w:t>
      </w:r>
      <w:r w:rsidRPr="00A518B7">
        <w:rPr>
          <w:b/>
          <w:bCs/>
        </w:rPr>
        <w:t>O(ℓ) = Aℓ</w:t>
      </w:r>
      <w:r w:rsidRPr="00A518B7">
        <w:rPr>
          <w:b/>
          <w:bCs/>
          <w:vertAlign w:val="subscript"/>
        </w:rPr>
        <w:t>2</w:t>
      </w:r>
      <w:r w:rsidRPr="00A518B7">
        <w:rPr>
          <w:b/>
          <w:bCs/>
        </w:rPr>
        <w:t>O</w:t>
      </w:r>
      <w:r w:rsidRPr="00A518B7">
        <w:rPr>
          <w:b/>
          <w:bCs/>
          <w:vertAlign w:val="subscript"/>
        </w:rPr>
        <w:t>3</w:t>
      </w:r>
      <w:r w:rsidRPr="00A518B7">
        <w:rPr>
          <w:b/>
          <w:bCs/>
        </w:rPr>
        <w:t xml:space="preserve">(s) + </w:t>
      </w:r>
      <w:r w:rsidRPr="00A518B7">
        <w:rPr>
          <w:b/>
          <w:bCs/>
        </w:rPr>
        <w:t xml:space="preserve">6 </w:t>
      </w:r>
      <w:r w:rsidRPr="00A518B7">
        <w:rPr>
          <w:b/>
          <w:bCs/>
        </w:rPr>
        <w:t>e</w:t>
      </w:r>
      <w:r w:rsidRPr="00A518B7">
        <w:rPr>
          <w:b/>
          <w:bCs/>
          <w:vertAlign w:val="superscript"/>
        </w:rPr>
        <w:t>–</w:t>
      </w:r>
      <w:r w:rsidRPr="00A518B7">
        <w:rPr>
          <w:b/>
          <w:bCs/>
          <w:vertAlign w:val="subscript"/>
        </w:rPr>
        <w:t xml:space="preserve"> </w:t>
      </w:r>
      <w:r w:rsidRPr="00A518B7">
        <w:rPr>
          <w:b/>
          <w:bCs/>
        </w:rPr>
        <w:t>+ 6 H</w:t>
      </w:r>
      <w:r w:rsidRPr="00A518B7">
        <w:rPr>
          <w:b/>
          <w:bCs/>
          <w:vertAlign w:val="superscript"/>
        </w:rPr>
        <w:t>+</w:t>
      </w:r>
      <w:r w:rsidRPr="00A518B7">
        <w:rPr>
          <w:b/>
          <w:bCs/>
        </w:rPr>
        <w:t>(aq)</w:t>
      </w:r>
    </w:p>
    <w:p w14:paraId="7905DD01" w14:textId="29374A79" w:rsidR="00A518B7" w:rsidRPr="00A518B7" w:rsidRDefault="00B1096D" w:rsidP="007D3ABD">
      <w:r>
        <w:t xml:space="preserve">Diaporama méthode à revoir si besoin </w:t>
      </w:r>
      <w:hyperlink r:id="rId26" w:history="1">
        <w:r w:rsidRPr="00083BE2">
          <w:rPr>
            <w:rStyle w:val="Lienhypertexte"/>
          </w:rPr>
          <w:t>https://www.labotp.org/Oxydoreduction.html</w:t>
        </w:r>
      </w:hyperlink>
      <w:r>
        <w:t xml:space="preserve"> </w:t>
      </w:r>
    </w:p>
    <w:p w14:paraId="4CB53C00" w14:textId="77777777" w:rsidR="00B1096D" w:rsidRPr="00B1096D" w:rsidRDefault="00B1096D" w:rsidP="007D3ABD"/>
    <w:p w14:paraId="16B6EAC5" w14:textId="68CE4836" w:rsidR="00A518B7" w:rsidRDefault="00A518B7" w:rsidP="007D3ABD">
      <w:r w:rsidRPr="00A518B7">
        <w:rPr>
          <w:b/>
          <w:bCs/>
        </w:rPr>
        <w:t>(0,25pt)</w:t>
      </w:r>
      <w:r>
        <w:t xml:space="preserve"> Cette oxydation a lieu à l’anode.</w:t>
      </w:r>
    </w:p>
    <w:p w14:paraId="1344ABE2" w14:textId="77777777" w:rsidR="00A518B7" w:rsidRDefault="00A518B7" w:rsidP="007D3ABD"/>
    <w:p w14:paraId="1F39573A" w14:textId="79FEC41D" w:rsidR="006046EF" w:rsidRDefault="00D83625" w:rsidP="007D3ABD">
      <w:r>
        <w:t>La cathode est le siège de la réduction de l’eau.</w:t>
      </w:r>
    </w:p>
    <w:p w14:paraId="00DBB128" w14:textId="5A5B345B" w:rsidR="002211B8" w:rsidRPr="00A518B7" w:rsidRDefault="00D83625" w:rsidP="00A518B7">
      <w:pPr>
        <w:shd w:val="clear" w:color="auto" w:fill="A6A6A6" w:themeFill="background1" w:themeFillShade="A6"/>
        <w:rPr>
          <w:b/>
          <w:bCs/>
        </w:rPr>
      </w:pPr>
      <w:r w:rsidRPr="00A518B7">
        <w:rPr>
          <w:b/>
          <w:bCs/>
        </w:rPr>
        <w:t xml:space="preserve">Q5. </w:t>
      </w:r>
      <w:r w:rsidRPr="00A518B7">
        <w:rPr>
          <w:b/>
          <w:bCs/>
        </w:rPr>
        <w:t xml:space="preserve">Écrire la demi-équation électronique modélisant la réduction de l’eau, puis justifier l’observation </w:t>
      </w:r>
      <w:r w:rsidRPr="00A518B7">
        <w:rPr>
          <w:b/>
          <w:bCs/>
        </w:rPr>
        <w:t>d’un dégagement gazeux au niveau de l’électrode en graphite.</w:t>
      </w:r>
    </w:p>
    <w:p w14:paraId="17871FDC" w14:textId="77777777" w:rsidR="004E20FB" w:rsidRDefault="004E20FB" w:rsidP="007D3ABD"/>
    <w:p w14:paraId="1F8AFFA8" w14:textId="2CE02848" w:rsidR="004E20FB" w:rsidRDefault="004E20FB" w:rsidP="007D3ABD">
      <w:r>
        <w:t xml:space="preserve">Couple mis en jeu </w:t>
      </w:r>
      <w:r>
        <w:t>H</w:t>
      </w:r>
      <w:r w:rsidRPr="002211B8">
        <w:rPr>
          <w:vertAlign w:val="superscript"/>
        </w:rPr>
        <w:t>+</w:t>
      </w:r>
      <w:r>
        <w:t>(aq) / H</w:t>
      </w:r>
      <w:r w:rsidRPr="002211B8">
        <w:rPr>
          <w:vertAlign w:val="subscript"/>
        </w:rPr>
        <w:t>2</w:t>
      </w:r>
      <w:r>
        <w:t>(g)</w:t>
      </w:r>
    </w:p>
    <w:p w14:paraId="7CCA06AE" w14:textId="7377AEE2" w:rsidR="00F24EB9" w:rsidRDefault="00F24EB9" w:rsidP="007D3ABD">
      <w:r>
        <w:t xml:space="preserve">L’oxydant </w:t>
      </w:r>
      <w:r>
        <w:t>H</w:t>
      </w:r>
      <w:r w:rsidRPr="002211B8">
        <w:rPr>
          <w:vertAlign w:val="superscript"/>
        </w:rPr>
        <w:t>+</w:t>
      </w:r>
      <w:r>
        <w:t>(aq)</w:t>
      </w:r>
      <w:r>
        <w:t xml:space="preserve"> est réduit pour former le réducteur </w:t>
      </w:r>
      <w:r>
        <w:t>H</w:t>
      </w:r>
      <w:r w:rsidRPr="002211B8">
        <w:rPr>
          <w:vertAlign w:val="subscript"/>
        </w:rPr>
        <w:t>2</w:t>
      </w:r>
      <w:r>
        <w:t>(g)</w:t>
      </w:r>
      <w:r>
        <w:t>.</w:t>
      </w:r>
    </w:p>
    <w:p w14:paraId="44787D91" w14:textId="09A13170" w:rsidR="00F24EB9" w:rsidRPr="00F24EB9" w:rsidRDefault="0048715E" w:rsidP="007D3ABD">
      <w:r w:rsidRPr="0048715E">
        <w:rPr>
          <w:b/>
          <w:bCs/>
        </w:rPr>
        <w:t>(0,25pt)</w:t>
      </w:r>
      <w:r>
        <w:rPr>
          <w:b/>
          <w:bCs/>
        </w:rPr>
        <w:tab/>
      </w:r>
      <w:r w:rsidR="00F24EB9">
        <w:t>2 H</w:t>
      </w:r>
      <w:r w:rsidR="00F24EB9">
        <w:rPr>
          <w:vertAlign w:val="superscript"/>
        </w:rPr>
        <w:t>+</w:t>
      </w:r>
      <w:r w:rsidR="00F24EB9">
        <w:t>(aq) + 2 e</w:t>
      </w:r>
      <w:r w:rsidR="00F24EB9">
        <w:rPr>
          <w:vertAlign w:val="superscript"/>
        </w:rPr>
        <w:t>–</w:t>
      </w:r>
      <w:r w:rsidR="00F24EB9">
        <w:t xml:space="preserve"> = H</w:t>
      </w:r>
      <w:r w:rsidR="00F24EB9">
        <w:rPr>
          <w:vertAlign w:val="subscript"/>
        </w:rPr>
        <w:t>2</w:t>
      </w:r>
      <w:r w:rsidR="00F24EB9" w:rsidRPr="00F24EB9">
        <w:t xml:space="preserve">(g) </w:t>
      </w:r>
    </w:p>
    <w:p w14:paraId="115DB035" w14:textId="07F24B91" w:rsidR="00F24EB9" w:rsidRDefault="0048715E" w:rsidP="007D3ABD">
      <w:r w:rsidRPr="0048715E">
        <w:rPr>
          <w:b/>
          <w:bCs/>
        </w:rPr>
        <w:t>(0,25pt)</w:t>
      </w:r>
      <w:r>
        <w:t xml:space="preserve"> </w:t>
      </w:r>
      <w:r>
        <w:tab/>
      </w:r>
      <w:r w:rsidR="00F24EB9">
        <w:t>Il se produit un dégagement gazeux de dihydrogène H</w:t>
      </w:r>
      <w:r w:rsidR="00F24EB9">
        <w:rPr>
          <w:vertAlign w:val="subscript"/>
        </w:rPr>
        <w:t>2</w:t>
      </w:r>
      <w:r w:rsidR="00F24EB9">
        <w:t>(g).</w:t>
      </w:r>
    </w:p>
    <w:p w14:paraId="36CC5A03" w14:textId="77777777" w:rsidR="00F24EB9" w:rsidRPr="00F24EB9" w:rsidRDefault="00F24EB9" w:rsidP="007D3ABD"/>
    <w:p w14:paraId="4152A71A" w14:textId="77777777" w:rsidR="009A2E4F" w:rsidRPr="009A2E4F" w:rsidRDefault="00F24EB9" w:rsidP="007D3ABD">
      <w:pPr>
        <w:rPr>
          <w:b/>
          <w:bCs/>
          <w:i/>
          <w:iCs/>
        </w:rPr>
      </w:pPr>
      <w:r w:rsidRPr="009A2E4F">
        <w:rPr>
          <w:b/>
          <w:bCs/>
          <w:i/>
          <w:iCs/>
        </w:rPr>
        <w:t>Remarque</w:t>
      </w:r>
      <w:r w:rsidR="009A2E4F" w:rsidRPr="009A2E4F">
        <w:rPr>
          <w:b/>
          <w:bCs/>
          <w:i/>
          <w:iCs/>
        </w:rPr>
        <w:t>s</w:t>
      </w:r>
      <w:r w:rsidRPr="009A2E4F">
        <w:rPr>
          <w:b/>
          <w:bCs/>
          <w:i/>
          <w:iCs/>
        </w:rPr>
        <w:t xml:space="preserve"> : </w:t>
      </w:r>
    </w:p>
    <w:p w14:paraId="5162059A" w14:textId="77777777" w:rsidR="009A2E4F" w:rsidRPr="004E20FB" w:rsidRDefault="009A2E4F" w:rsidP="009A2E4F">
      <w:pPr>
        <w:rPr>
          <w:i/>
          <w:iCs/>
        </w:rPr>
      </w:pPr>
      <w:r w:rsidRPr="004E20FB">
        <w:rPr>
          <w:i/>
          <w:iCs/>
        </w:rPr>
        <w:t>Dans le couple O</w:t>
      </w:r>
      <w:r w:rsidRPr="004E20FB">
        <w:rPr>
          <w:i/>
          <w:iCs/>
          <w:vertAlign w:val="subscript"/>
        </w:rPr>
        <w:t>2</w:t>
      </w:r>
      <w:r w:rsidRPr="004E20FB">
        <w:rPr>
          <w:i/>
          <w:iCs/>
        </w:rPr>
        <w:t>(g) / H</w:t>
      </w:r>
      <w:r w:rsidRPr="004E20FB">
        <w:rPr>
          <w:i/>
          <w:iCs/>
          <w:vertAlign w:val="subscript"/>
        </w:rPr>
        <w:t>2</w:t>
      </w:r>
      <w:r w:rsidRPr="004E20FB">
        <w:rPr>
          <w:i/>
          <w:iCs/>
        </w:rPr>
        <w:t>O(ℓ), l’eau est un réducteur, ainsi elle serait oxydée or ici le sujet indique une réduction de l’eau. Il ne faut pas utiliser ce couple.</w:t>
      </w:r>
    </w:p>
    <w:p w14:paraId="56DC4B7D" w14:textId="77777777" w:rsidR="009A2E4F" w:rsidRDefault="009A2E4F" w:rsidP="007D3ABD"/>
    <w:p w14:paraId="6A7C4A0F" w14:textId="4DD98E09" w:rsidR="00F24EB9" w:rsidRPr="009A2E4F" w:rsidRDefault="00F24EB9" w:rsidP="007D3ABD">
      <w:pPr>
        <w:rPr>
          <w:i/>
          <w:iCs/>
        </w:rPr>
      </w:pPr>
      <w:r w:rsidRPr="009A2E4F">
        <w:rPr>
          <w:i/>
          <w:iCs/>
        </w:rPr>
        <w:t xml:space="preserve">Le sujet aurait pu donner </w:t>
      </w:r>
      <w:r w:rsidR="002D5B2A">
        <w:rPr>
          <w:i/>
          <w:iCs/>
        </w:rPr>
        <w:t>cet</w:t>
      </w:r>
      <w:r w:rsidRPr="009A2E4F">
        <w:rPr>
          <w:i/>
          <w:iCs/>
        </w:rPr>
        <w:t xml:space="preserve"> autre couple </w:t>
      </w:r>
      <w:r w:rsidRPr="009A2E4F">
        <w:rPr>
          <w:i/>
          <w:iCs/>
        </w:rPr>
        <w:t>H</w:t>
      </w:r>
      <w:r w:rsidRPr="009A2E4F">
        <w:rPr>
          <w:i/>
          <w:iCs/>
          <w:vertAlign w:val="subscript"/>
        </w:rPr>
        <w:t>2</w:t>
      </w:r>
      <w:r w:rsidRPr="009A2E4F">
        <w:rPr>
          <w:i/>
          <w:iCs/>
        </w:rPr>
        <w:t>O(ℓ)</w:t>
      </w:r>
      <w:r w:rsidRPr="009A2E4F">
        <w:rPr>
          <w:i/>
          <w:iCs/>
        </w:rPr>
        <w:t xml:space="preserve"> / H</w:t>
      </w:r>
      <w:r w:rsidRPr="009A2E4F">
        <w:rPr>
          <w:i/>
          <w:iCs/>
          <w:vertAlign w:val="subscript"/>
        </w:rPr>
        <w:t>2</w:t>
      </w:r>
      <w:r w:rsidRPr="009A2E4F">
        <w:rPr>
          <w:i/>
          <w:iCs/>
        </w:rPr>
        <w:t>(g)</w:t>
      </w:r>
    </w:p>
    <w:p w14:paraId="6B8285D8" w14:textId="77777777" w:rsidR="009A2E4F" w:rsidRDefault="009A2E4F" w:rsidP="007D3ABD">
      <w:pPr>
        <w:rPr>
          <w:i/>
          <w:iCs/>
        </w:rPr>
      </w:pPr>
      <w:r w:rsidRPr="009A2E4F">
        <w:rPr>
          <w:i/>
          <w:iCs/>
        </w:rPr>
        <w:t>H</w:t>
      </w:r>
      <w:r w:rsidRPr="009A2E4F">
        <w:rPr>
          <w:i/>
          <w:iCs/>
          <w:vertAlign w:val="subscript"/>
        </w:rPr>
        <w:t>2</w:t>
      </w:r>
      <w:r w:rsidRPr="009A2E4F">
        <w:rPr>
          <w:i/>
          <w:iCs/>
        </w:rPr>
        <w:t xml:space="preserve">O(ℓ) </w:t>
      </w:r>
      <w:r>
        <w:rPr>
          <w:i/>
          <w:iCs/>
        </w:rPr>
        <w:t>+ e</w:t>
      </w:r>
      <w:r>
        <w:rPr>
          <w:i/>
          <w:iCs/>
          <w:vertAlign w:val="superscript"/>
        </w:rPr>
        <w:t>–</w:t>
      </w:r>
      <w:r>
        <w:rPr>
          <w:i/>
          <w:iCs/>
        </w:rPr>
        <w:t xml:space="preserve"> =</w:t>
      </w:r>
      <w:r w:rsidRPr="009A2E4F">
        <w:rPr>
          <w:i/>
          <w:iCs/>
        </w:rPr>
        <w:t xml:space="preserve"> H</w:t>
      </w:r>
      <w:r w:rsidRPr="009A2E4F">
        <w:rPr>
          <w:i/>
          <w:iCs/>
          <w:vertAlign w:val="subscript"/>
        </w:rPr>
        <w:t>2</w:t>
      </w:r>
      <w:r w:rsidRPr="009A2E4F">
        <w:rPr>
          <w:i/>
          <w:iCs/>
        </w:rPr>
        <w:t>(g)</w:t>
      </w:r>
    </w:p>
    <w:p w14:paraId="242ED654" w14:textId="39222107" w:rsidR="00F24EB9" w:rsidRDefault="009A2E4F" w:rsidP="007D3ABD">
      <w:r>
        <w:t>Conservation de l’élément oxygène</w:t>
      </w:r>
    </w:p>
    <w:p w14:paraId="01A7988B" w14:textId="77D7981F" w:rsidR="009A2E4F" w:rsidRDefault="009A2E4F" w:rsidP="009A2E4F">
      <w:pPr>
        <w:rPr>
          <w:i/>
          <w:iCs/>
        </w:rPr>
      </w:pPr>
      <w:r w:rsidRPr="009A2E4F">
        <w:rPr>
          <w:i/>
          <w:iCs/>
        </w:rPr>
        <w:t>H</w:t>
      </w:r>
      <w:r w:rsidRPr="009A2E4F">
        <w:rPr>
          <w:i/>
          <w:iCs/>
          <w:vertAlign w:val="subscript"/>
        </w:rPr>
        <w:t>2</w:t>
      </w:r>
      <w:r w:rsidRPr="009A2E4F">
        <w:rPr>
          <w:i/>
          <w:iCs/>
        </w:rPr>
        <w:t xml:space="preserve">O(ℓ) </w:t>
      </w:r>
      <w:r>
        <w:rPr>
          <w:i/>
          <w:iCs/>
        </w:rPr>
        <w:t>+ e</w:t>
      </w:r>
      <w:r>
        <w:rPr>
          <w:i/>
          <w:iCs/>
          <w:vertAlign w:val="superscript"/>
        </w:rPr>
        <w:t>–</w:t>
      </w:r>
      <w:r>
        <w:rPr>
          <w:i/>
          <w:iCs/>
        </w:rPr>
        <w:t xml:space="preserve"> =</w:t>
      </w:r>
      <w:r w:rsidRPr="009A2E4F">
        <w:rPr>
          <w:i/>
          <w:iCs/>
        </w:rPr>
        <w:t xml:space="preserve"> H</w:t>
      </w:r>
      <w:r w:rsidRPr="009A2E4F">
        <w:rPr>
          <w:i/>
          <w:iCs/>
          <w:vertAlign w:val="subscript"/>
        </w:rPr>
        <w:t>2</w:t>
      </w:r>
      <w:r w:rsidRPr="009A2E4F">
        <w:rPr>
          <w:i/>
          <w:iCs/>
        </w:rPr>
        <w:t>(g)</w:t>
      </w:r>
      <w:r>
        <w:rPr>
          <w:i/>
          <w:iCs/>
        </w:rPr>
        <w:t xml:space="preserve"> + </w:t>
      </w:r>
      <w:r w:rsidRPr="009A2E4F">
        <w:rPr>
          <w:i/>
          <w:iCs/>
        </w:rPr>
        <w:t>H</w:t>
      </w:r>
      <w:r w:rsidRPr="009A2E4F">
        <w:rPr>
          <w:i/>
          <w:iCs/>
          <w:vertAlign w:val="subscript"/>
        </w:rPr>
        <w:t>2</w:t>
      </w:r>
      <w:r w:rsidRPr="009A2E4F">
        <w:rPr>
          <w:i/>
          <w:iCs/>
        </w:rPr>
        <w:t>O(ℓ)</w:t>
      </w:r>
    </w:p>
    <w:p w14:paraId="3AC32D22" w14:textId="1E120787" w:rsidR="009A2E4F" w:rsidRDefault="009A2E4F" w:rsidP="009A2E4F">
      <w:r>
        <w:t>Conservation de l’élément hydrogène</w:t>
      </w:r>
    </w:p>
    <w:p w14:paraId="57D7144B" w14:textId="03A6851A" w:rsidR="009A2E4F" w:rsidRDefault="009A2E4F" w:rsidP="009A2E4F">
      <w:pPr>
        <w:rPr>
          <w:i/>
          <w:iCs/>
        </w:rPr>
      </w:pPr>
      <w:r w:rsidRPr="009A2E4F">
        <w:rPr>
          <w:i/>
          <w:iCs/>
        </w:rPr>
        <w:t>H</w:t>
      </w:r>
      <w:r w:rsidRPr="009A2E4F">
        <w:rPr>
          <w:i/>
          <w:iCs/>
          <w:vertAlign w:val="subscript"/>
        </w:rPr>
        <w:t>2</w:t>
      </w:r>
      <w:r w:rsidRPr="009A2E4F">
        <w:rPr>
          <w:i/>
          <w:iCs/>
        </w:rPr>
        <w:t xml:space="preserve">O(ℓ) </w:t>
      </w:r>
      <w:r>
        <w:rPr>
          <w:i/>
          <w:iCs/>
        </w:rPr>
        <w:t>+ e</w:t>
      </w:r>
      <w:r>
        <w:rPr>
          <w:i/>
          <w:iCs/>
          <w:vertAlign w:val="superscript"/>
        </w:rPr>
        <w:t>–</w:t>
      </w:r>
      <w:r>
        <w:rPr>
          <w:i/>
          <w:iCs/>
        </w:rPr>
        <w:t xml:space="preserve"> </w:t>
      </w:r>
      <w:r>
        <w:rPr>
          <w:i/>
          <w:iCs/>
        </w:rPr>
        <w:t>+ 2H</w:t>
      </w:r>
      <w:r>
        <w:rPr>
          <w:i/>
          <w:iCs/>
          <w:vertAlign w:val="superscript"/>
        </w:rPr>
        <w:t>+</w:t>
      </w:r>
      <w:r>
        <w:rPr>
          <w:i/>
          <w:iCs/>
        </w:rPr>
        <w:t xml:space="preserve">(aq) </w:t>
      </w:r>
      <w:r>
        <w:rPr>
          <w:i/>
          <w:iCs/>
        </w:rPr>
        <w:t>=</w:t>
      </w:r>
      <w:r w:rsidRPr="009A2E4F">
        <w:rPr>
          <w:i/>
          <w:iCs/>
        </w:rPr>
        <w:t xml:space="preserve"> H</w:t>
      </w:r>
      <w:r w:rsidRPr="009A2E4F">
        <w:rPr>
          <w:i/>
          <w:iCs/>
          <w:vertAlign w:val="subscript"/>
        </w:rPr>
        <w:t>2</w:t>
      </w:r>
      <w:r w:rsidRPr="009A2E4F">
        <w:rPr>
          <w:i/>
          <w:iCs/>
        </w:rPr>
        <w:t>(g)</w:t>
      </w:r>
      <w:r>
        <w:rPr>
          <w:i/>
          <w:iCs/>
        </w:rPr>
        <w:t xml:space="preserve"> + </w:t>
      </w:r>
      <w:r w:rsidRPr="009A2E4F">
        <w:rPr>
          <w:i/>
          <w:iCs/>
        </w:rPr>
        <w:t>H</w:t>
      </w:r>
      <w:r w:rsidRPr="009A2E4F">
        <w:rPr>
          <w:i/>
          <w:iCs/>
          <w:vertAlign w:val="subscript"/>
        </w:rPr>
        <w:t>2</w:t>
      </w:r>
      <w:r w:rsidRPr="009A2E4F">
        <w:rPr>
          <w:i/>
          <w:iCs/>
        </w:rPr>
        <w:t>O(ℓ)</w:t>
      </w:r>
    </w:p>
    <w:p w14:paraId="7DEE92C9" w14:textId="44BD5B33" w:rsidR="009A2E4F" w:rsidRDefault="009A2E4F" w:rsidP="009A2E4F">
      <w:r>
        <w:t>Conservation de la charge électrique</w:t>
      </w:r>
    </w:p>
    <w:p w14:paraId="043924BA" w14:textId="1F429EF5" w:rsidR="009A2E4F" w:rsidRDefault="009A2E4F" w:rsidP="009A2E4F">
      <w:pPr>
        <w:rPr>
          <w:i/>
          <w:iCs/>
        </w:rPr>
      </w:pPr>
      <w:r w:rsidRPr="009A2E4F">
        <w:rPr>
          <w:i/>
          <w:iCs/>
        </w:rPr>
        <w:t>H</w:t>
      </w:r>
      <w:r w:rsidRPr="009A2E4F">
        <w:rPr>
          <w:i/>
          <w:iCs/>
          <w:vertAlign w:val="subscript"/>
        </w:rPr>
        <w:t>2</w:t>
      </w:r>
      <w:r w:rsidRPr="009A2E4F">
        <w:rPr>
          <w:i/>
          <w:iCs/>
        </w:rPr>
        <w:t xml:space="preserve">O(ℓ) </w:t>
      </w:r>
      <w:r>
        <w:rPr>
          <w:i/>
          <w:iCs/>
        </w:rPr>
        <w:t xml:space="preserve">+ </w:t>
      </w:r>
      <w:r>
        <w:rPr>
          <w:i/>
          <w:iCs/>
        </w:rPr>
        <w:t>2</w:t>
      </w:r>
      <w:r>
        <w:rPr>
          <w:i/>
          <w:iCs/>
        </w:rPr>
        <w:t>e</w:t>
      </w:r>
      <w:r>
        <w:rPr>
          <w:i/>
          <w:iCs/>
          <w:vertAlign w:val="superscript"/>
        </w:rPr>
        <w:t>–</w:t>
      </w:r>
      <w:r>
        <w:rPr>
          <w:i/>
          <w:iCs/>
        </w:rPr>
        <w:t xml:space="preserve"> + 2H</w:t>
      </w:r>
      <w:r>
        <w:rPr>
          <w:i/>
          <w:iCs/>
          <w:vertAlign w:val="superscript"/>
        </w:rPr>
        <w:t>+</w:t>
      </w:r>
      <w:r>
        <w:rPr>
          <w:i/>
          <w:iCs/>
        </w:rPr>
        <w:t>(aq) =</w:t>
      </w:r>
      <w:r w:rsidRPr="009A2E4F">
        <w:rPr>
          <w:i/>
          <w:iCs/>
        </w:rPr>
        <w:t xml:space="preserve"> H</w:t>
      </w:r>
      <w:r w:rsidRPr="009A2E4F">
        <w:rPr>
          <w:i/>
          <w:iCs/>
          <w:vertAlign w:val="subscript"/>
        </w:rPr>
        <w:t>2</w:t>
      </w:r>
      <w:r w:rsidRPr="009A2E4F">
        <w:rPr>
          <w:i/>
          <w:iCs/>
        </w:rPr>
        <w:t>(g)</w:t>
      </w:r>
      <w:r>
        <w:rPr>
          <w:i/>
          <w:iCs/>
        </w:rPr>
        <w:t xml:space="preserve"> + </w:t>
      </w:r>
      <w:r w:rsidRPr="009A2E4F">
        <w:rPr>
          <w:i/>
          <w:iCs/>
        </w:rPr>
        <w:t>H</w:t>
      </w:r>
      <w:r w:rsidRPr="009A2E4F">
        <w:rPr>
          <w:i/>
          <w:iCs/>
          <w:vertAlign w:val="subscript"/>
        </w:rPr>
        <w:t>2</w:t>
      </w:r>
      <w:r w:rsidRPr="009A2E4F">
        <w:rPr>
          <w:i/>
          <w:iCs/>
        </w:rPr>
        <w:t>O(ℓ)</w:t>
      </w:r>
    </w:p>
    <w:p w14:paraId="26753CD0" w14:textId="2252655E" w:rsidR="009A2E4F" w:rsidRPr="009A2E4F" w:rsidRDefault="009A2E4F" w:rsidP="009A2E4F">
      <w:r>
        <w:t>Simplification pour l’eau</w:t>
      </w:r>
    </w:p>
    <w:p w14:paraId="2C4CBA16" w14:textId="733CDD08" w:rsidR="009A2E4F" w:rsidRPr="009A2E4F" w:rsidRDefault="009A2E4F" w:rsidP="007D3ABD">
      <w:r>
        <w:rPr>
          <w:i/>
          <w:iCs/>
        </w:rPr>
        <w:t>2e</w:t>
      </w:r>
      <w:r>
        <w:rPr>
          <w:i/>
          <w:iCs/>
          <w:vertAlign w:val="superscript"/>
        </w:rPr>
        <w:t>–</w:t>
      </w:r>
      <w:r>
        <w:rPr>
          <w:i/>
          <w:iCs/>
        </w:rPr>
        <w:t xml:space="preserve"> + 2H</w:t>
      </w:r>
      <w:r>
        <w:rPr>
          <w:i/>
          <w:iCs/>
          <w:vertAlign w:val="superscript"/>
        </w:rPr>
        <w:t>+</w:t>
      </w:r>
      <w:r>
        <w:rPr>
          <w:i/>
          <w:iCs/>
        </w:rPr>
        <w:t>(aq) =</w:t>
      </w:r>
      <w:r w:rsidRPr="009A2E4F">
        <w:rPr>
          <w:i/>
          <w:iCs/>
        </w:rPr>
        <w:t xml:space="preserve"> H</w:t>
      </w:r>
      <w:r w:rsidRPr="009A2E4F">
        <w:rPr>
          <w:i/>
          <w:iCs/>
          <w:vertAlign w:val="subscript"/>
        </w:rPr>
        <w:t>2</w:t>
      </w:r>
      <w:r w:rsidRPr="009A2E4F">
        <w:rPr>
          <w:i/>
          <w:iCs/>
        </w:rPr>
        <w:t>(g)</w:t>
      </w:r>
      <w:r>
        <w:rPr>
          <w:i/>
          <w:iCs/>
        </w:rPr>
        <w:tab/>
        <w:t>On retrouve la demi-équation précédente.</w:t>
      </w:r>
      <w:r>
        <w:t xml:space="preserve"> </w:t>
      </w:r>
    </w:p>
    <w:p w14:paraId="778F5C9D" w14:textId="77777777" w:rsidR="004E20FB" w:rsidRDefault="004E20FB" w:rsidP="007D3ABD"/>
    <w:p w14:paraId="77F4737A" w14:textId="77777777" w:rsidR="002211B8" w:rsidRDefault="002211B8">
      <w:pPr>
        <w:spacing w:after="160" w:line="278" w:lineRule="auto"/>
        <w:jc w:val="left"/>
      </w:pPr>
      <w:r>
        <w:br w:type="page"/>
      </w:r>
    </w:p>
    <w:p w14:paraId="07280E5F" w14:textId="77777777" w:rsidR="00D54D21" w:rsidRPr="002D5B2A" w:rsidRDefault="00D83625" w:rsidP="002D5B2A">
      <w:pPr>
        <w:shd w:val="clear" w:color="auto" w:fill="A6A6A6" w:themeFill="background1" w:themeFillShade="A6"/>
        <w:rPr>
          <w:b/>
          <w:bCs/>
        </w:rPr>
      </w:pPr>
      <w:r w:rsidRPr="002D5B2A">
        <w:rPr>
          <w:b/>
          <w:bCs/>
        </w:rPr>
        <w:t xml:space="preserve">Q6. </w:t>
      </w:r>
      <w:r w:rsidRPr="002D5B2A">
        <w:rPr>
          <w:b/>
          <w:bCs/>
        </w:rPr>
        <w:t>En déduire que l’équation de réaction modélisant cette électrolyse s’écrit :</w:t>
      </w:r>
    </w:p>
    <w:p w14:paraId="26BC06E4" w14:textId="77777777" w:rsidR="00D54D21" w:rsidRPr="002D5B2A" w:rsidRDefault="00D83625" w:rsidP="002D5B2A">
      <w:pPr>
        <w:shd w:val="clear" w:color="auto" w:fill="A6A6A6" w:themeFill="background1" w:themeFillShade="A6"/>
        <w:jc w:val="center"/>
        <w:rPr>
          <w:b/>
          <w:bCs/>
        </w:rPr>
      </w:pPr>
      <w:r w:rsidRPr="002D5B2A">
        <w:rPr>
          <w:b/>
          <w:bCs/>
        </w:rPr>
        <w:t>2 A</w:t>
      </w:r>
      <w:r w:rsidRPr="002D5B2A">
        <w:rPr>
          <w:b/>
          <w:bCs/>
        </w:rPr>
        <w:t>ℓ</w:t>
      </w:r>
      <w:r w:rsidRPr="002D5B2A">
        <w:rPr>
          <w:b/>
          <w:bCs/>
        </w:rPr>
        <w:t>(s) + 3H</w:t>
      </w:r>
      <w:r w:rsidRPr="002D5B2A">
        <w:rPr>
          <w:b/>
          <w:bCs/>
          <w:vertAlign w:val="subscript"/>
        </w:rPr>
        <w:t>2</w:t>
      </w:r>
      <w:r w:rsidRPr="002D5B2A">
        <w:rPr>
          <w:b/>
          <w:bCs/>
        </w:rPr>
        <w:t>O(</w:t>
      </w:r>
      <w:r w:rsidRPr="002D5B2A">
        <w:rPr>
          <w:b/>
          <w:bCs/>
        </w:rPr>
        <w:t>ℓ</w:t>
      </w:r>
      <w:r w:rsidRPr="002D5B2A">
        <w:rPr>
          <w:b/>
          <w:bCs/>
        </w:rPr>
        <w:t xml:space="preserve">) </w:t>
      </w:r>
      <w:r w:rsidRPr="002D5B2A">
        <w:rPr>
          <w:b/>
          <w:bCs/>
        </w:rPr>
        <w:t xml:space="preserve">→ </w:t>
      </w:r>
      <w:r w:rsidRPr="002D5B2A">
        <w:rPr>
          <w:b/>
          <w:bCs/>
        </w:rPr>
        <w:t>A</w:t>
      </w:r>
      <w:r w:rsidRPr="002D5B2A">
        <w:rPr>
          <w:b/>
          <w:bCs/>
        </w:rPr>
        <w:t>ℓ</w:t>
      </w:r>
      <w:r w:rsidRPr="002D5B2A">
        <w:rPr>
          <w:b/>
          <w:bCs/>
          <w:vertAlign w:val="subscript"/>
        </w:rPr>
        <w:t>2</w:t>
      </w:r>
      <w:r w:rsidRPr="002D5B2A">
        <w:rPr>
          <w:b/>
          <w:bCs/>
        </w:rPr>
        <w:t>O</w:t>
      </w:r>
      <w:r w:rsidRPr="002D5B2A">
        <w:rPr>
          <w:b/>
          <w:bCs/>
          <w:vertAlign w:val="subscript"/>
        </w:rPr>
        <w:t>3</w:t>
      </w:r>
      <w:r w:rsidRPr="002D5B2A">
        <w:rPr>
          <w:b/>
          <w:bCs/>
        </w:rPr>
        <w:t>(s) + 3 H</w:t>
      </w:r>
      <w:r w:rsidRPr="002D5B2A">
        <w:rPr>
          <w:b/>
          <w:bCs/>
          <w:vertAlign w:val="subscript"/>
        </w:rPr>
        <w:t>2</w:t>
      </w:r>
      <w:r w:rsidRPr="002D5B2A">
        <w:rPr>
          <w:b/>
          <w:bCs/>
        </w:rPr>
        <w:t>(g)</w:t>
      </w:r>
    </w:p>
    <w:p w14:paraId="76397FFB" w14:textId="4B9DF45F" w:rsidR="0048715E" w:rsidRPr="0048715E" w:rsidRDefault="0048715E" w:rsidP="002D5B2A">
      <w:pPr>
        <w:rPr>
          <w:b/>
          <w:bCs/>
        </w:rPr>
      </w:pPr>
      <w:r w:rsidRPr="0048715E">
        <w:rPr>
          <w:b/>
          <w:bCs/>
        </w:rPr>
        <w:t>(0,25pt)</w:t>
      </w:r>
    </w:p>
    <w:p w14:paraId="3BA87AE1" w14:textId="24373D5B" w:rsidR="002D5B2A" w:rsidRPr="002D5B2A" w:rsidRDefault="002D5B2A" w:rsidP="002D5B2A">
      <w:r w:rsidRPr="002D5B2A">
        <w:t>2Aℓ(s) + 3 H</w:t>
      </w:r>
      <w:r w:rsidRPr="002D5B2A">
        <w:rPr>
          <w:vertAlign w:val="subscript"/>
        </w:rPr>
        <w:t>2</w:t>
      </w:r>
      <w:r w:rsidRPr="002D5B2A">
        <w:t>O(ℓ) = Aℓ</w:t>
      </w:r>
      <w:r w:rsidRPr="002D5B2A">
        <w:rPr>
          <w:vertAlign w:val="subscript"/>
        </w:rPr>
        <w:t>2</w:t>
      </w:r>
      <w:r w:rsidRPr="002D5B2A">
        <w:t>O</w:t>
      </w:r>
      <w:r w:rsidRPr="002D5B2A">
        <w:rPr>
          <w:vertAlign w:val="subscript"/>
        </w:rPr>
        <w:t>3</w:t>
      </w:r>
      <w:r w:rsidRPr="002D5B2A">
        <w:t>(s) + 6 e</w:t>
      </w:r>
      <w:r w:rsidRPr="002D5B2A">
        <w:rPr>
          <w:vertAlign w:val="superscript"/>
        </w:rPr>
        <w:t>–</w:t>
      </w:r>
      <w:r w:rsidRPr="002D5B2A">
        <w:rPr>
          <w:vertAlign w:val="subscript"/>
        </w:rPr>
        <w:t xml:space="preserve"> </w:t>
      </w:r>
      <w:r w:rsidRPr="002D5B2A">
        <w:t>+ 6 H</w:t>
      </w:r>
      <w:r w:rsidRPr="002D5B2A">
        <w:rPr>
          <w:vertAlign w:val="superscript"/>
        </w:rPr>
        <w:t>+</w:t>
      </w:r>
      <w:r w:rsidRPr="002D5B2A">
        <w:t>(aq)</w:t>
      </w:r>
    </w:p>
    <w:p w14:paraId="2066DF0C" w14:textId="75499DCA" w:rsidR="002D5B2A" w:rsidRDefault="0048715E" w:rsidP="002D5B2A">
      <w:r>
        <w:t>(</w:t>
      </w:r>
      <w:r w:rsidR="002D5B2A">
        <w:t xml:space="preserve">   </w:t>
      </w:r>
      <w:r w:rsidR="002D5B2A">
        <w:t>2 H</w:t>
      </w:r>
      <w:r w:rsidR="002D5B2A">
        <w:rPr>
          <w:vertAlign w:val="superscript"/>
        </w:rPr>
        <w:t>+</w:t>
      </w:r>
      <w:r w:rsidR="002D5B2A">
        <w:t>(aq) + 2 e</w:t>
      </w:r>
      <w:r w:rsidR="002D5B2A">
        <w:rPr>
          <w:vertAlign w:val="superscript"/>
        </w:rPr>
        <w:t>–</w:t>
      </w:r>
      <w:r w:rsidR="002D5B2A">
        <w:t xml:space="preserve"> = H</w:t>
      </w:r>
      <w:r w:rsidR="002D5B2A">
        <w:rPr>
          <w:vertAlign w:val="subscript"/>
        </w:rPr>
        <w:t>2</w:t>
      </w:r>
      <w:r w:rsidR="002D5B2A" w:rsidRPr="00F24EB9">
        <w:t>(g)</w:t>
      </w:r>
      <w:r w:rsidR="002D5B2A">
        <w:tab/>
      </w:r>
      <w:r w:rsidR="002D5B2A">
        <w:tab/>
      </w:r>
      <w:r w:rsidR="002D5B2A">
        <w:tab/>
      </w:r>
      <w:r w:rsidR="002D5B2A">
        <w:tab/>
        <w:t>) × 3</w:t>
      </w:r>
    </w:p>
    <w:p w14:paraId="6C047B8D" w14:textId="75D58DFE" w:rsidR="002D5B2A" w:rsidRDefault="002D5B2A" w:rsidP="002D5B2A">
      <w:r>
        <w:t>___________________________________________________________</w:t>
      </w:r>
    </w:p>
    <w:p w14:paraId="76D07A01" w14:textId="0F4BE320" w:rsidR="002D5B2A" w:rsidRPr="002D5B2A" w:rsidRDefault="002D5B2A" w:rsidP="002D5B2A">
      <w:r w:rsidRPr="002D5B2A">
        <w:t>2 Aℓ(s) + 3H</w:t>
      </w:r>
      <w:r w:rsidRPr="002D5B2A">
        <w:rPr>
          <w:vertAlign w:val="subscript"/>
        </w:rPr>
        <w:t>2</w:t>
      </w:r>
      <w:r w:rsidRPr="002D5B2A">
        <w:t xml:space="preserve">O(ℓ) </w:t>
      </w:r>
      <w:r>
        <w:t xml:space="preserve">+ </w:t>
      </w:r>
      <w:r w:rsidRPr="002D5B2A">
        <w:t>6 H</w:t>
      </w:r>
      <w:r w:rsidRPr="002D5B2A">
        <w:rPr>
          <w:vertAlign w:val="superscript"/>
        </w:rPr>
        <w:t>+</w:t>
      </w:r>
      <w:r w:rsidRPr="002D5B2A">
        <w:t>(aq)</w:t>
      </w:r>
      <w:r>
        <w:t xml:space="preserve"> + 6e</w:t>
      </w:r>
      <w:r>
        <w:rPr>
          <w:vertAlign w:val="superscript"/>
        </w:rPr>
        <w:t>–</w:t>
      </w:r>
      <w:r>
        <w:t xml:space="preserve"> </w:t>
      </w:r>
      <w:r w:rsidRPr="002D5B2A">
        <w:t>→ Aℓ</w:t>
      </w:r>
      <w:r w:rsidRPr="002D5B2A">
        <w:rPr>
          <w:vertAlign w:val="subscript"/>
        </w:rPr>
        <w:t>2</w:t>
      </w:r>
      <w:r w:rsidRPr="002D5B2A">
        <w:t>O</w:t>
      </w:r>
      <w:r w:rsidRPr="002D5B2A">
        <w:rPr>
          <w:vertAlign w:val="subscript"/>
        </w:rPr>
        <w:t>3</w:t>
      </w:r>
      <w:r w:rsidRPr="002D5B2A">
        <w:t>(s) + 3 H</w:t>
      </w:r>
      <w:r w:rsidRPr="002D5B2A">
        <w:rPr>
          <w:vertAlign w:val="subscript"/>
        </w:rPr>
        <w:t>2</w:t>
      </w:r>
      <w:r w:rsidRPr="002D5B2A">
        <w:t>(g)</w:t>
      </w:r>
      <w:r>
        <w:t xml:space="preserve"> + </w:t>
      </w:r>
      <w:r w:rsidRPr="002D5B2A">
        <w:t>6 e</w:t>
      </w:r>
      <w:r w:rsidRPr="002D5B2A">
        <w:rPr>
          <w:vertAlign w:val="superscript"/>
        </w:rPr>
        <w:t>–</w:t>
      </w:r>
      <w:r w:rsidRPr="002D5B2A">
        <w:rPr>
          <w:vertAlign w:val="subscript"/>
        </w:rPr>
        <w:t xml:space="preserve"> </w:t>
      </w:r>
      <w:r w:rsidRPr="002D5B2A">
        <w:t>+ 6 H</w:t>
      </w:r>
      <w:r w:rsidRPr="002D5B2A">
        <w:rPr>
          <w:vertAlign w:val="superscript"/>
        </w:rPr>
        <w:t>+</w:t>
      </w:r>
      <w:r w:rsidRPr="002D5B2A">
        <w:t>(aq)</w:t>
      </w:r>
    </w:p>
    <w:p w14:paraId="5ED4EDD2" w14:textId="6F9B6F1C" w:rsidR="002D5B2A" w:rsidRPr="002D5B2A" w:rsidRDefault="002D5B2A" w:rsidP="002D5B2A">
      <w:pPr>
        <w:ind w:left="709" w:firstLine="709"/>
      </w:pPr>
      <w:r>
        <w:t xml:space="preserve">   </w:t>
      </w:r>
      <w:r w:rsidRPr="002D5B2A">
        <w:t>2 Aℓ(s) + 3H</w:t>
      </w:r>
      <w:r w:rsidRPr="002D5B2A">
        <w:rPr>
          <w:vertAlign w:val="subscript"/>
        </w:rPr>
        <w:t>2</w:t>
      </w:r>
      <w:r w:rsidRPr="002D5B2A">
        <w:t>O(ℓ) → Aℓ</w:t>
      </w:r>
      <w:r w:rsidRPr="002D5B2A">
        <w:rPr>
          <w:vertAlign w:val="subscript"/>
        </w:rPr>
        <w:t>2</w:t>
      </w:r>
      <w:r w:rsidRPr="002D5B2A">
        <w:t>O</w:t>
      </w:r>
      <w:r w:rsidRPr="002D5B2A">
        <w:rPr>
          <w:vertAlign w:val="subscript"/>
        </w:rPr>
        <w:t>3</w:t>
      </w:r>
      <w:r w:rsidRPr="002D5B2A">
        <w:t>(s) + 3 H</w:t>
      </w:r>
      <w:r w:rsidRPr="002D5B2A">
        <w:rPr>
          <w:vertAlign w:val="subscript"/>
        </w:rPr>
        <w:t>2</w:t>
      </w:r>
      <w:r w:rsidRPr="002D5B2A">
        <w:t>(g)</w:t>
      </w:r>
    </w:p>
    <w:p w14:paraId="55DAD955" w14:textId="77777777" w:rsidR="002D5B2A" w:rsidRDefault="002D5B2A" w:rsidP="002D5B2A"/>
    <w:p w14:paraId="16611689" w14:textId="77777777" w:rsidR="00D54D21" w:rsidRPr="0009544E" w:rsidRDefault="00D83625" w:rsidP="0009544E">
      <w:pPr>
        <w:shd w:val="clear" w:color="auto" w:fill="A6A6A6" w:themeFill="background1" w:themeFillShade="A6"/>
        <w:rPr>
          <w:b/>
          <w:bCs/>
        </w:rPr>
      </w:pPr>
      <w:r w:rsidRPr="0009544E">
        <w:rPr>
          <w:b/>
          <w:bCs/>
        </w:rPr>
        <w:t xml:space="preserve">Q7. </w:t>
      </w:r>
      <w:r w:rsidRPr="0009544E">
        <w:rPr>
          <w:b/>
          <w:bCs/>
        </w:rPr>
        <w:t>Indiquer, sur le schéma du montage de l’électrolyse de l’</w:t>
      </w:r>
      <w:r w:rsidRPr="0009544E">
        <w:rPr>
          <w:b/>
          <w:bCs/>
        </w:rPr>
        <w:t xml:space="preserve">ANNEXE À RENDRE AVEC LA COPIE </w:t>
      </w:r>
      <w:r w:rsidRPr="0009544E">
        <w:rPr>
          <w:b/>
          <w:bCs/>
        </w:rPr>
        <w:t>:</w:t>
      </w:r>
    </w:p>
    <w:p w14:paraId="25AA3C5B" w14:textId="5F1CDDEA" w:rsidR="00D54D21" w:rsidRPr="0009544E" w:rsidRDefault="00D83625" w:rsidP="0009544E">
      <w:pPr>
        <w:pStyle w:val="Paragraphedeliste"/>
        <w:numPr>
          <w:ilvl w:val="0"/>
          <w:numId w:val="6"/>
        </w:numPr>
        <w:shd w:val="clear" w:color="auto" w:fill="A6A6A6" w:themeFill="background1" w:themeFillShade="A6"/>
        <w:rPr>
          <w:b/>
          <w:bCs/>
        </w:rPr>
      </w:pPr>
      <w:r w:rsidRPr="0009544E">
        <w:rPr>
          <w:b/>
          <w:bCs/>
        </w:rPr>
        <w:t>le sens de déplacement des électrons ;</w:t>
      </w:r>
    </w:p>
    <w:p w14:paraId="0EDA4232" w14:textId="45165FC7" w:rsidR="00D54D21" w:rsidRPr="0009544E" w:rsidRDefault="00D83625" w:rsidP="0009544E">
      <w:pPr>
        <w:pStyle w:val="Paragraphedeliste"/>
        <w:numPr>
          <w:ilvl w:val="0"/>
          <w:numId w:val="6"/>
        </w:numPr>
        <w:shd w:val="clear" w:color="auto" w:fill="A6A6A6" w:themeFill="background1" w:themeFillShade="A6"/>
        <w:rPr>
          <w:b/>
          <w:bCs/>
        </w:rPr>
      </w:pPr>
      <w:r w:rsidRPr="0009544E">
        <w:rPr>
          <w:b/>
          <w:bCs/>
        </w:rPr>
        <w:t>les bornes + et – du générateur ;</w:t>
      </w:r>
    </w:p>
    <w:p w14:paraId="662A2CCD" w14:textId="08A5DB70" w:rsidR="00D54D21" w:rsidRPr="0009544E" w:rsidRDefault="00D83625" w:rsidP="0009544E">
      <w:pPr>
        <w:pStyle w:val="Paragraphedeliste"/>
        <w:numPr>
          <w:ilvl w:val="0"/>
          <w:numId w:val="6"/>
        </w:numPr>
        <w:shd w:val="clear" w:color="auto" w:fill="A6A6A6" w:themeFill="background1" w:themeFillShade="A6"/>
        <w:rPr>
          <w:b/>
          <w:bCs/>
        </w:rPr>
      </w:pPr>
      <w:r w:rsidRPr="0009544E">
        <w:rPr>
          <w:b/>
          <w:bCs/>
        </w:rPr>
        <w:t>le sens de déplacement des cations H</w:t>
      </w:r>
      <w:r w:rsidRPr="0009544E">
        <w:rPr>
          <w:b/>
          <w:bCs/>
          <w:vertAlign w:val="superscript"/>
        </w:rPr>
        <w:t>+</w:t>
      </w:r>
      <w:r w:rsidRPr="0009544E">
        <w:rPr>
          <w:b/>
          <w:bCs/>
        </w:rPr>
        <w:t>(aq) et des anions SO</w:t>
      </w:r>
      <w:r w:rsidRPr="0009544E">
        <w:rPr>
          <w:b/>
          <w:bCs/>
          <w:vertAlign w:val="superscript"/>
        </w:rPr>
        <w:t>2</w:t>
      </w:r>
      <w:r w:rsidRPr="0009544E">
        <w:rPr>
          <w:b/>
          <w:bCs/>
          <w:vertAlign w:val="subscript"/>
        </w:rPr>
        <w:t>4</w:t>
      </w:r>
      <w:r w:rsidRPr="0009544E">
        <w:rPr>
          <w:b/>
          <w:bCs/>
          <w:vertAlign w:val="superscript"/>
        </w:rPr>
        <w:t xml:space="preserve">– </w:t>
      </w:r>
      <w:r w:rsidRPr="0009544E">
        <w:rPr>
          <w:b/>
          <w:bCs/>
        </w:rPr>
        <w:t>(aq) dans la solution entre les électrodes.</w:t>
      </w:r>
    </w:p>
    <w:p w14:paraId="7D63C2DB" w14:textId="0A6C25A1" w:rsidR="0009544E" w:rsidRDefault="00B02CD7" w:rsidP="0009544E">
      <w:r>
        <w:rPr>
          <w:b/>
          <w:bCs/>
        </w:rPr>
        <w:t xml:space="preserve">(0,75pt) </w:t>
      </w:r>
      <w:r w:rsidR="0009544E">
        <w:t xml:space="preserve">Le sujet indique que la pièce de jeu </w:t>
      </w:r>
      <w:r w:rsidR="0009544E">
        <w:t xml:space="preserve">constitue l’anode de l’électrolyse, </w:t>
      </w:r>
      <w:r w:rsidR="0009544E">
        <w:t xml:space="preserve">et que </w:t>
      </w:r>
      <w:r w:rsidR="0009544E">
        <w:t xml:space="preserve">la cathode </w:t>
      </w:r>
      <w:r w:rsidR="0009544E">
        <w:t>est</w:t>
      </w:r>
      <w:r w:rsidR="0009544E">
        <w:t xml:space="preserve"> une électrode en graphite inerte.</w:t>
      </w:r>
      <w:r w:rsidR="0009544E">
        <w:t xml:space="preserve"> Les électrons se dirigent vers la cathode pour permettre la réduction et ils sont libérés à l’anode par l’oxydation. Les cations vont vers la cathode et les anions vers l’anode.</w:t>
      </w:r>
    </w:p>
    <w:p w14:paraId="5A88DDC3" w14:textId="26A8D903" w:rsidR="0009544E" w:rsidRDefault="0009544E" w:rsidP="0009544E"/>
    <w:p w14:paraId="4FB06904" w14:textId="26F1C763" w:rsidR="0009544E" w:rsidRPr="0029375D" w:rsidRDefault="0009544E" w:rsidP="0009544E">
      <w:pPr>
        <w:jc w:val="center"/>
        <w:rPr>
          <w:b/>
          <w:bCs/>
        </w:rPr>
      </w:pPr>
      <w:r>
        <w:rPr>
          <w:b/>
          <w:bCs/>
          <w:noProof/>
        </w:rPr>
        <mc:AlternateContent>
          <mc:Choice Requires="wps">
            <w:drawing>
              <wp:anchor distT="0" distB="0" distL="114300" distR="114300" simplePos="0" relativeHeight="251677696" behindDoc="0" locked="0" layoutInCell="1" allowOverlap="1" wp14:anchorId="4D68D16E" wp14:editId="6BB7079C">
                <wp:simplePos x="0" y="0"/>
                <wp:positionH relativeFrom="column">
                  <wp:posOffset>2964815</wp:posOffset>
                </wp:positionH>
                <wp:positionV relativeFrom="paragraph">
                  <wp:posOffset>90805</wp:posOffset>
                </wp:positionV>
                <wp:extent cx="1308311" cy="733622"/>
                <wp:effectExtent l="0" t="0" r="0" b="0"/>
                <wp:wrapNone/>
                <wp:docPr id="213978138" name="Zone de texte 78"/>
                <wp:cNvGraphicFramePr/>
                <a:graphic xmlns:a="http://schemas.openxmlformats.org/drawingml/2006/main">
                  <a:graphicData uri="http://schemas.microsoft.com/office/word/2010/wordprocessingShape">
                    <wps:wsp>
                      <wps:cNvSpPr txBox="1"/>
                      <wps:spPr>
                        <a:xfrm>
                          <a:off x="0" y="0"/>
                          <a:ext cx="1308311" cy="733622"/>
                        </a:xfrm>
                        <a:prstGeom prst="rect">
                          <a:avLst/>
                        </a:prstGeom>
                        <a:noFill/>
                        <a:ln w="6350">
                          <a:noFill/>
                        </a:ln>
                      </wps:spPr>
                      <wps:txbx>
                        <w:txbxContent>
                          <w:p w14:paraId="6638D918" w14:textId="7671BBA6" w:rsidR="0009544E" w:rsidRPr="0009544E" w:rsidRDefault="0009544E">
                            <w:pPr>
                              <w:rPr>
                                <w:b/>
                                <w:bCs/>
                                <w:sz w:val="40"/>
                                <w:szCs w:val="44"/>
                              </w:rPr>
                            </w:pPr>
                            <w:r w:rsidRPr="0009544E">
                              <w:rPr>
                                <w:b/>
                                <w:bCs/>
                                <w:sz w:val="40"/>
                                <w:szCs w:val="44"/>
                              </w:rPr>
                              <w:t>–</w:t>
                            </w:r>
                            <w:r>
                              <w:rPr>
                                <w:b/>
                                <w:bCs/>
                                <w:sz w:val="40"/>
                                <w:szCs w:val="44"/>
                              </w:rPr>
                              <w:t xml:space="preserve">  </w:t>
                            </w:r>
                            <w:r w:rsidRPr="0009544E">
                              <w:rPr>
                                <w:b/>
                                <w:bCs/>
                                <w:sz w:val="40"/>
                                <w:szCs w:val="4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D68D16E" id="Zone de texte 78" o:spid="_x0000_s1028" type="#_x0000_t202" style="position:absolute;left:0;text-align:left;margin-left:233.45pt;margin-top:7.15pt;width:103pt;height:57.7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" filled="f" stroked="f" strokeweight=".5pt">
                <v:textbox>
                  <w:txbxContent>
                    <w:p w14:paraId="6638D918" w14:textId="7671BBA6" w:rsidR="0009544E" w:rsidRPr="0009544E" w:rsidRDefault="0009544E">
                      <w:pPr>
                        <w:rPr>
                          <w:b/>
                          <w:bCs/>
                          <w:sz w:val="40"/>
                          <w:szCs w:val="44"/>
                        </w:rPr>
                      </w:pPr>
                      <w:r w:rsidRPr="0009544E">
                        <w:rPr>
                          <w:b/>
                          <w:bCs/>
                          <w:sz w:val="40"/>
                          <w:szCs w:val="44"/>
                        </w:rPr>
                        <w:t>–</w:t>
                      </w:r>
                      <w:r>
                        <w:rPr>
                          <w:b/>
                          <w:bCs/>
                          <w:sz w:val="40"/>
                          <w:szCs w:val="44"/>
                        </w:rPr>
                        <w:t xml:space="preserve">  </w:t>
                      </w:r>
                      <w:r w:rsidRPr="0009544E">
                        <w:rPr>
                          <w:b/>
                          <w:bCs/>
                          <w:sz w:val="40"/>
                          <w:szCs w:val="44"/>
                        </w:rPr>
                        <w:t xml:space="preserve">      +</w:t>
                      </w:r>
                    </w:p>
                  </w:txbxContent>
                </v:textbox>
              </v:shape>
            </w:pict>
          </mc:Fallback>
        </mc:AlternateContent>
      </w:r>
      <w:r w:rsidRPr="0029375D">
        <w:rPr>
          <w:b/>
          <w:bCs/>
        </w:rPr>
        <w:t>ANNEXE À RENDRE AVEC LA COPIE</w:t>
      </w:r>
    </w:p>
    <w:p w14:paraId="3DB99CDD" w14:textId="247ADDA9" w:rsidR="0009544E" w:rsidRDefault="0009544E" w:rsidP="0009544E">
      <w:r>
        <w:rPr>
          <w:b/>
          <w:bCs/>
          <w:noProof/>
        </w:rPr>
        <mc:AlternateContent>
          <mc:Choice Requires="wps">
            <w:drawing>
              <wp:anchor distT="0" distB="0" distL="114300" distR="114300" simplePos="0" relativeHeight="251679744" behindDoc="0" locked="0" layoutInCell="1" allowOverlap="1" wp14:anchorId="48CE8203" wp14:editId="4B7D80C7">
                <wp:simplePos x="0" y="0"/>
                <wp:positionH relativeFrom="column">
                  <wp:posOffset>3002915</wp:posOffset>
                </wp:positionH>
                <wp:positionV relativeFrom="paragraph">
                  <wp:posOffset>2151333</wp:posOffset>
                </wp:positionV>
                <wp:extent cx="1308311" cy="733622"/>
                <wp:effectExtent l="0" t="0" r="0" b="0"/>
                <wp:wrapNone/>
                <wp:docPr id="342615570" name="Zone de texte 78"/>
                <wp:cNvGraphicFramePr/>
                <a:graphic xmlns:a="http://schemas.openxmlformats.org/drawingml/2006/main">
                  <a:graphicData uri="http://schemas.microsoft.com/office/word/2010/wordprocessingShape">
                    <wps:wsp>
                      <wps:cNvSpPr txBox="1"/>
                      <wps:spPr>
                        <a:xfrm>
                          <a:off x="0" y="0"/>
                          <a:ext cx="1308311" cy="733622"/>
                        </a:xfrm>
                        <a:prstGeom prst="rect">
                          <a:avLst/>
                        </a:prstGeom>
                        <a:noFill/>
                        <a:ln w="6350">
                          <a:noFill/>
                        </a:ln>
                      </wps:spPr>
                      <wps:txbx>
                        <w:txbxContent>
                          <w:p w14:paraId="701FB0E7" w14:textId="52AD34DE" w:rsidR="0009544E" w:rsidRDefault="00B02CD7" w:rsidP="0009544E">
                            <w:pPr>
                              <w:rPr>
                                <w:sz w:val="20"/>
                                <w:szCs w:val="22"/>
                              </w:rPr>
                            </w:pPr>
                            <w:r w:rsidRPr="0009544E">
                              <w:rPr>
                                <w:sz w:val="20"/>
                                <w:szCs w:val="22"/>
                              </w:rPr>
                              <w:sym w:font="Wingdings" w:char="F0DF"/>
                            </w:r>
                            <w:r w:rsidR="0009544E" w:rsidRPr="0009544E">
                              <w:rPr>
                                <w:sz w:val="20"/>
                                <w:szCs w:val="22"/>
                              </w:rPr>
                              <w:t xml:space="preserve"> H</w:t>
                            </w:r>
                            <w:r w:rsidR="0009544E" w:rsidRPr="0009544E">
                              <w:rPr>
                                <w:sz w:val="20"/>
                                <w:szCs w:val="22"/>
                                <w:vertAlign w:val="superscript"/>
                              </w:rPr>
                              <w:t>+</w:t>
                            </w:r>
                            <w:r w:rsidR="0009544E" w:rsidRPr="0009544E">
                              <w:rPr>
                                <w:sz w:val="20"/>
                                <w:szCs w:val="22"/>
                              </w:rPr>
                              <w:t xml:space="preserve">(aq) </w:t>
                            </w:r>
                            <w:r w:rsidRPr="0009544E">
                              <w:rPr>
                                <w:sz w:val="20"/>
                                <w:szCs w:val="22"/>
                              </w:rPr>
                              <w:sym w:font="Wingdings" w:char="F0DF"/>
                            </w:r>
                          </w:p>
                          <w:p w14:paraId="0800B413" w14:textId="77777777" w:rsidR="0009544E" w:rsidRDefault="0009544E" w:rsidP="0009544E">
                            <w:pPr>
                              <w:rPr>
                                <w:sz w:val="20"/>
                                <w:szCs w:val="22"/>
                              </w:rPr>
                            </w:pPr>
                          </w:p>
                          <w:p w14:paraId="3B748DEA" w14:textId="77777777" w:rsidR="0009544E" w:rsidRPr="0009544E" w:rsidRDefault="0009544E" w:rsidP="0009544E">
                            <w:pPr>
                              <w:rPr>
                                <w:sz w:val="20"/>
                                <w:szCs w:val="22"/>
                              </w:rPr>
                            </w:pPr>
                          </w:p>
                          <w:p w14:paraId="4C115953" w14:textId="37E065BB" w:rsidR="0009544E" w:rsidRPr="0009544E" w:rsidRDefault="00B02CD7" w:rsidP="0009544E">
                            <w:pPr>
                              <w:rPr>
                                <w:sz w:val="20"/>
                                <w:szCs w:val="22"/>
                              </w:rPr>
                            </w:pPr>
                            <w:r w:rsidRPr="0009544E">
                              <w:rPr>
                                <w:sz w:val="20"/>
                                <w:szCs w:val="22"/>
                              </w:rPr>
                              <w:sym w:font="Wingdings" w:char="F0E0"/>
                            </w:r>
                            <w:r>
                              <w:rPr>
                                <w:sz w:val="20"/>
                                <w:szCs w:val="22"/>
                              </w:rPr>
                              <w:t xml:space="preserve"> </w:t>
                            </w:r>
                            <w:r w:rsidR="0009544E" w:rsidRPr="0009544E">
                              <w:rPr>
                                <w:sz w:val="20"/>
                                <w:szCs w:val="22"/>
                              </w:rPr>
                              <w:t>SO</w:t>
                            </w:r>
                            <w:r w:rsidR="0009544E" w:rsidRPr="0009544E">
                              <w:rPr>
                                <w:sz w:val="20"/>
                                <w:szCs w:val="22"/>
                                <w:vertAlign w:val="subscript"/>
                              </w:rPr>
                              <w:t>4</w:t>
                            </w:r>
                            <w:r w:rsidR="0009544E" w:rsidRPr="0009544E">
                              <w:rPr>
                                <w:sz w:val="20"/>
                                <w:szCs w:val="22"/>
                                <w:vertAlign w:val="superscript"/>
                              </w:rPr>
                              <w:t>2–</w:t>
                            </w:r>
                            <w:r w:rsidR="0009544E" w:rsidRPr="0009544E">
                              <w:rPr>
                                <w:sz w:val="20"/>
                                <w:szCs w:val="22"/>
                              </w:rPr>
                              <w:t xml:space="preserve">(aq) </w:t>
                            </w:r>
                            <w:r w:rsidRPr="0009544E">
                              <w:rPr>
                                <w:sz w:val="20"/>
                                <w:szCs w:val="22"/>
                              </w:rPr>
                              <w:sym w:font="Wingdings" w:char="F0E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8CE8203" id="_x0000_s1029" type="#_x0000_t202" style="position:absolute;left:0;text-align:left;margin-left:236.45pt;margin-top:169.4pt;width:103pt;height:57.7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" filled="f" stroked="f" strokeweight=".5pt">
                <v:textbox>
                  <w:txbxContent>
                    <w:p w14:paraId="701FB0E7" w14:textId="52AD34DE" w:rsidR="0009544E" w:rsidRDefault="00B02CD7" w:rsidP="0009544E">
                      <w:pPr>
                        <w:rPr>
                          <w:sz w:val="20"/>
                          <w:szCs w:val="22"/>
                        </w:rPr>
                      </w:pPr>
                      <w:r w:rsidRPr="0009544E">
                        <w:rPr>
                          <w:sz w:val="20"/>
                          <w:szCs w:val="22"/>
                        </w:rPr>
                        <w:sym w:font="Wingdings" w:char="F0DF"/>
                      </w:r>
                      <w:r w:rsidR="0009544E" w:rsidRPr="0009544E">
                        <w:rPr>
                          <w:sz w:val="20"/>
                          <w:szCs w:val="22"/>
                        </w:rPr>
                        <w:t xml:space="preserve"> H</w:t>
                      </w:r>
                      <w:r w:rsidR="0009544E" w:rsidRPr="0009544E">
                        <w:rPr>
                          <w:sz w:val="20"/>
                          <w:szCs w:val="22"/>
                          <w:vertAlign w:val="superscript"/>
                        </w:rPr>
                        <w:t>+</w:t>
                      </w:r>
                      <w:r w:rsidR="0009544E" w:rsidRPr="0009544E">
                        <w:rPr>
                          <w:sz w:val="20"/>
                          <w:szCs w:val="22"/>
                        </w:rPr>
                        <w:t xml:space="preserve">(aq) </w:t>
                      </w:r>
                      <w:r w:rsidRPr="0009544E">
                        <w:rPr>
                          <w:sz w:val="20"/>
                          <w:szCs w:val="22"/>
                        </w:rPr>
                        <w:sym w:font="Wingdings" w:char="F0DF"/>
                      </w:r>
                    </w:p>
                    <w:p w14:paraId="0800B413" w14:textId="77777777" w:rsidR="0009544E" w:rsidRDefault="0009544E" w:rsidP="0009544E">
                      <w:pPr>
                        <w:rPr>
                          <w:sz w:val="20"/>
                          <w:szCs w:val="22"/>
                        </w:rPr>
                      </w:pPr>
                    </w:p>
                    <w:p w14:paraId="3B748DEA" w14:textId="77777777" w:rsidR="0009544E" w:rsidRPr="0009544E" w:rsidRDefault="0009544E" w:rsidP="0009544E">
                      <w:pPr>
                        <w:rPr>
                          <w:sz w:val="20"/>
                          <w:szCs w:val="22"/>
                        </w:rPr>
                      </w:pPr>
                    </w:p>
                    <w:p w14:paraId="4C115953" w14:textId="37E065BB" w:rsidR="0009544E" w:rsidRPr="0009544E" w:rsidRDefault="00B02CD7" w:rsidP="0009544E">
                      <w:pPr>
                        <w:rPr>
                          <w:sz w:val="20"/>
                          <w:szCs w:val="22"/>
                        </w:rPr>
                      </w:pPr>
                      <w:r w:rsidRPr="0009544E">
                        <w:rPr>
                          <w:sz w:val="20"/>
                          <w:szCs w:val="22"/>
                        </w:rPr>
                        <w:sym w:font="Wingdings" w:char="F0E0"/>
                      </w:r>
                      <w:r>
                        <w:rPr>
                          <w:sz w:val="20"/>
                          <w:szCs w:val="22"/>
                        </w:rPr>
                        <w:t xml:space="preserve"> </w:t>
                      </w:r>
                      <w:r w:rsidR="0009544E" w:rsidRPr="0009544E">
                        <w:rPr>
                          <w:sz w:val="20"/>
                          <w:szCs w:val="22"/>
                        </w:rPr>
                        <w:t>SO</w:t>
                      </w:r>
                      <w:r w:rsidR="0009544E" w:rsidRPr="0009544E">
                        <w:rPr>
                          <w:sz w:val="20"/>
                          <w:szCs w:val="22"/>
                          <w:vertAlign w:val="subscript"/>
                        </w:rPr>
                        <w:t>4</w:t>
                      </w:r>
                      <w:r w:rsidR="0009544E" w:rsidRPr="0009544E">
                        <w:rPr>
                          <w:sz w:val="20"/>
                          <w:szCs w:val="22"/>
                          <w:vertAlign w:val="superscript"/>
                        </w:rPr>
                        <w:t>2–</w:t>
                      </w:r>
                      <w:r w:rsidR="0009544E" w:rsidRPr="0009544E">
                        <w:rPr>
                          <w:sz w:val="20"/>
                          <w:szCs w:val="22"/>
                        </w:rPr>
                        <w:t xml:space="preserve">(aq) </w:t>
                      </w:r>
                      <w:r w:rsidRPr="0009544E">
                        <w:rPr>
                          <w:sz w:val="20"/>
                          <w:szCs w:val="22"/>
                        </w:rPr>
                        <w:sym w:font="Wingdings" w:char="F0E0"/>
                      </w:r>
                    </w:p>
                  </w:txbxContent>
                </v:textbox>
              </v:shape>
            </w:pict>
          </mc:Fallback>
        </mc:AlternateContent>
      </w:r>
      <w:r>
        <w:rPr>
          <w:b/>
          <w:bCs/>
          <w:noProof/>
        </w:rPr>
        <mc:AlternateContent>
          <mc:Choice Requires="wps">
            <w:drawing>
              <wp:anchor distT="0" distB="0" distL="114300" distR="114300" simplePos="0" relativeHeight="251676672" behindDoc="0" locked="0" layoutInCell="1" allowOverlap="1" wp14:anchorId="19EDF915" wp14:editId="7B46B0D2">
                <wp:simplePos x="0" y="0"/>
                <wp:positionH relativeFrom="column">
                  <wp:posOffset>4111613</wp:posOffset>
                </wp:positionH>
                <wp:positionV relativeFrom="paragraph">
                  <wp:posOffset>191724</wp:posOffset>
                </wp:positionV>
                <wp:extent cx="469900" cy="377921"/>
                <wp:effectExtent l="0" t="0" r="0" b="3175"/>
                <wp:wrapNone/>
                <wp:docPr id="646332458" name="Zone de texte 77"/>
                <wp:cNvGraphicFramePr/>
                <a:graphic xmlns:a="http://schemas.openxmlformats.org/drawingml/2006/main">
                  <a:graphicData uri="http://schemas.microsoft.com/office/word/2010/wordprocessingShape">
                    <wps:wsp>
                      <wps:cNvSpPr txBox="1"/>
                      <wps:spPr>
                        <a:xfrm>
                          <a:off x="0" y="0"/>
                          <a:ext cx="469900" cy="377921"/>
                        </a:xfrm>
                        <a:prstGeom prst="rect">
                          <a:avLst/>
                        </a:prstGeom>
                        <a:noFill/>
                        <a:ln w="6350">
                          <a:noFill/>
                        </a:ln>
                      </wps:spPr>
                      <wps:txbx>
                        <w:txbxContent>
                          <w:p w14:paraId="16A7FE41" w14:textId="77777777" w:rsidR="0009544E" w:rsidRPr="0009544E" w:rsidRDefault="0009544E" w:rsidP="0009544E">
                            <w:pPr>
                              <w:rPr>
                                <w:b/>
                                <w:bCs/>
                                <w:color w:val="0070C0"/>
                                <w:sz w:val="32"/>
                                <w:szCs w:val="36"/>
                                <w:vertAlign w:val="superscript"/>
                              </w:rPr>
                            </w:pPr>
                            <w:r w:rsidRPr="0009544E">
                              <w:rPr>
                                <w:b/>
                                <w:bCs/>
                                <w:color w:val="0070C0"/>
                                <w:sz w:val="32"/>
                                <w:szCs w:val="36"/>
                              </w:rPr>
                              <w:t>e</w:t>
                            </w:r>
                            <w:r w:rsidRPr="0009544E">
                              <w:rPr>
                                <w:b/>
                                <w:bCs/>
                                <w:color w:val="0070C0"/>
                                <w:sz w:val="32"/>
                                <w:szCs w:val="36"/>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DF915" id="Zone de texte 77" o:spid="_x0000_s1030" type="#_x0000_t202" style="position:absolute;left:0;text-align:left;margin-left:323.75pt;margin-top:15.1pt;width:37pt;height:29.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" filled="f" stroked="f" strokeweight=".5pt">
                <v:textbox>
                  <w:txbxContent>
                    <w:p w14:paraId="16A7FE41" w14:textId="77777777" w:rsidR="0009544E" w:rsidRPr="0009544E" w:rsidRDefault="0009544E" w:rsidP="0009544E">
                      <w:pPr>
                        <w:rPr>
                          <w:b/>
                          <w:bCs/>
                          <w:color w:val="0070C0"/>
                          <w:sz w:val="32"/>
                          <w:szCs w:val="36"/>
                          <w:vertAlign w:val="superscript"/>
                        </w:rPr>
                      </w:pPr>
                      <w:r w:rsidRPr="0009544E">
                        <w:rPr>
                          <w:b/>
                          <w:bCs/>
                          <w:color w:val="0070C0"/>
                          <w:sz w:val="32"/>
                          <w:szCs w:val="36"/>
                        </w:rPr>
                        <w:t>e</w:t>
                      </w:r>
                      <w:r w:rsidRPr="0009544E">
                        <w:rPr>
                          <w:b/>
                          <w:bCs/>
                          <w:color w:val="0070C0"/>
                          <w:sz w:val="32"/>
                          <w:szCs w:val="36"/>
                          <w:vertAlign w:val="superscript"/>
                        </w:rPr>
                        <w:t>–</w:t>
                      </w:r>
                    </w:p>
                  </w:txbxContent>
                </v:textbox>
              </v:shape>
            </w:pict>
          </mc:Fallback>
        </mc:AlternateContent>
      </w:r>
      <w:r>
        <w:rPr>
          <w:b/>
          <w:bCs/>
          <w:noProof/>
        </w:rPr>
        <mc:AlternateContent>
          <mc:Choice Requires="wps">
            <w:drawing>
              <wp:anchor distT="0" distB="0" distL="114300" distR="114300" simplePos="0" relativeHeight="251674624" behindDoc="0" locked="0" layoutInCell="1" allowOverlap="1" wp14:anchorId="4972289B" wp14:editId="4B75E036">
                <wp:simplePos x="0" y="0"/>
                <wp:positionH relativeFrom="column">
                  <wp:posOffset>2275776</wp:posOffset>
                </wp:positionH>
                <wp:positionV relativeFrom="paragraph">
                  <wp:posOffset>977265</wp:posOffset>
                </wp:positionV>
                <wp:extent cx="469900" cy="377921"/>
                <wp:effectExtent l="0" t="0" r="0" b="3175"/>
                <wp:wrapNone/>
                <wp:docPr id="245965480" name="Zone de texte 77"/>
                <wp:cNvGraphicFramePr/>
                <a:graphic xmlns:a="http://schemas.openxmlformats.org/drawingml/2006/main">
                  <a:graphicData uri="http://schemas.microsoft.com/office/word/2010/wordprocessingShape">
                    <wps:wsp>
                      <wps:cNvSpPr txBox="1"/>
                      <wps:spPr>
                        <a:xfrm>
                          <a:off x="0" y="0"/>
                          <a:ext cx="469900" cy="377921"/>
                        </a:xfrm>
                        <a:prstGeom prst="rect">
                          <a:avLst/>
                        </a:prstGeom>
                        <a:noFill/>
                        <a:ln w="6350">
                          <a:noFill/>
                        </a:ln>
                      </wps:spPr>
                      <wps:txbx>
                        <w:txbxContent>
                          <w:p w14:paraId="5040AA26" w14:textId="77777777" w:rsidR="0009544E" w:rsidRPr="0009544E" w:rsidRDefault="0009544E" w:rsidP="0009544E">
                            <w:pPr>
                              <w:rPr>
                                <w:b/>
                                <w:bCs/>
                                <w:color w:val="0070C0"/>
                                <w:sz w:val="32"/>
                                <w:szCs w:val="36"/>
                                <w:vertAlign w:val="superscript"/>
                              </w:rPr>
                            </w:pPr>
                            <w:r w:rsidRPr="0009544E">
                              <w:rPr>
                                <w:b/>
                                <w:bCs/>
                                <w:color w:val="0070C0"/>
                                <w:sz w:val="32"/>
                                <w:szCs w:val="36"/>
                              </w:rPr>
                              <w:t>e</w:t>
                            </w:r>
                            <w:r w:rsidRPr="0009544E">
                              <w:rPr>
                                <w:b/>
                                <w:bCs/>
                                <w:color w:val="0070C0"/>
                                <w:sz w:val="32"/>
                                <w:szCs w:val="36"/>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2289B" id="_x0000_s1031" type="#_x0000_t202" style="position:absolute;left:0;text-align:left;margin-left:179.2pt;margin-top:76.95pt;width:37pt;height:29.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" filled="f" stroked="f" strokeweight=".5pt">
                <v:textbox>
                  <w:txbxContent>
                    <w:p w14:paraId="5040AA26" w14:textId="77777777" w:rsidR="0009544E" w:rsidRPr="0009544E" w:rsidRDefault="0009544E" w:rsidP="0009544E">
                      <w:pPr>
                        <w:rPr>
                          <w:b/>
                          <w:bCs/>
                          <w:color w:val="0070C0"/>
                          <w:sz w:val="32"/>
                          <w:szCs w:val="36"/>
                          <w:vertAlign w:val="superscript"/>
                        </w:rPr>
                      </w:pPr>
                      <w:r w:rsidRPr="0009544E">
                        <w:rPr>
                          <w:b/>
                          <w:bCs/>
                          <w:color w:val="0070C0"/>
                          <w:sz w:val="32"/>
                          <w:szCs w:val="36"/>
                        </w:rPr>
                        <w:t>e</w:t>
                      </w:r>
                      <w:r w:rsidRPr="0009544E">
                        <w:rPr>
                          <w:b/>
                          <w:bCs/>
                          <w:color w:val="0070C0"/>
                          <w:sz w:val="32"/>
                          <w:szCs w:val="36"/>
                          <w:vertAlign w:val="superscript"/>
                        </w:rPr>
                        <w:t>–</w:t>
                      </w:r>
                    </w:p>
                  </w:txbxContent>
                </v:textbox>
              </v:shape>
            </w:pict>
          </mc:Fallback>
        </mc:AlternateContent>
      </w:r>
      <w:r>
        <w:rPr>
          <w:b/>
          <w:bCs/>
          <w:noProof/>
        </w:rPr>
        <mc:AlternateContent>
          <mc:Choice Requires="wps">
            <w:drawing>
              <wp:anchor distT="0" distB="0" distL="114300" distR="114300" simplePos="0" relativeHeight="251672576" behindDoc="0" locked="0" layoutInCell="1" allowOverlap="1" wp14:anchorId="60103DA4" wp14:editId="49B508A7">
                <wp:simplePos x="0" y="0"/>
                <wp:positionH relativeFrom="column">
                  <wp:posOffset>2511198</wp:posOffset>
                </wp:positionH>
                <wp:positionV relativeFrom="paragraph">
                  <wp:posOffset>211438</wp:posOffset>
                </wp:positionV>
                <wp:extent cx="469900" cy="377921"/>
                <wp:effectExtent l="0" t="0" r="0" b="3175"/>
                <wp:wrapNone/>
                <wp:docPr id="1625448852" name="Zone de texte 77"/>
                <wp:cNvGraphicFramePr/>
                <a:graphic xmlns:a="http://schemas.openxmlformats.org/drawingml/2006/main">
                  <a:graphicData uri="http://schemas.microsoft.com/office/word/2010/wordprocessingShape">
                    <wps:wsp>
                      <wps:cNvSpPr txBox="1"/>
                      <wps:spPr>
                        <a:xfrm>
                          <a:off x="0" y="0"/>
                          <a:ext cx="469900" cy="377921"/>
                        </a:xfrm>
                        <a:prstGeom prst="rect">
                          <a:avLst/>
                        </a:prstGeom>
                        <a:noFill/>
                        <a:ln w="6350">
                          <a:noFill/>
                        </a:ln>
                      </wps:spPr>
                      <wps:txbx>
                        <w:txbxContent>
                          <w:p w14:paraId="5A40349B" w14:textId="77777777" w:rsidR="0009544E" w:rsidRPr="0009544E" w:rsidRDefault="0009544E" w:rsidP="0009544E">
                            <w:pPr>
                              <w:rPr>
                                <w:b/>
                                <w:bCs/>
                                <w:color w:val="0070C0"/>
                                <w:sz w:val="32"/>
                                <w:szCs w:val="36"/>
                                <w:vertAlign w:val="superscript"/>
                              </w:rPr>
                            </w:pPr>
                            <w:r w:rsidRPr="0009544E">
                              <w:rPr>
                                <w:b/>
                                <w:bCs/>
                                <w:color w:val="0070C0"/>
                                <w:sz w:val="32"/>
                                <w:szCs w:val="36"/>
                              </w:rPr>
                              <w:t>e</w:t>
                            </w:r>
                            <w:r w:rsidRPr="0009544E">
                              <w:rPr>
                                <w:b/>
                                <w:bCs/>
                                <w:color w:val="0070C0"/>
                                <w:sz w:val="32"/>
                                <w:szCs w:val="36"/>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103DA4" id="_x0000_s1032" type="#_x0000_t202" style="position:absolute;left:0;text-align:left;margin-left:197.75pt;margin-top:16.65pt;width:37pt;height:29.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" filled="f" stroked="f" strokeweight=".5pt">
                <v:textbox>
                  <w:txbxContent>
                    <w:p w14:paraId="5A40349B" w14:textId="77777777" w:rsidR="0009544E" w:rsidRPr="0009544E" w:rsidRDefault="0009544E" w:rsidP="0009544E">
                      <w:pPr>
                        <w:rPr>
                          <w:b/>
                          <w:bCs/>
                          <w:color w:val="0070C0"/>
                          <w:sz w:val="32"/>
                          <w:szCs w:val="36"/>
                          <w:vertAlign w:val="superscript"/>
                        </w:rPr>
                      </w:pPr>
                      <w:r w:rsidRPr="0009544E">
                        <w:rPr>
                          <w:b/>
                          <w:bCs/>
                          <w:color w:val="0070C0"/>
                          <w:sz w:val="32"/>
                          <w:szCs w:val="36"/>
                        </w:rPr>
                        <w:t>e</w:t>
                      </w:r>
                      <w:r w:rsidRPr="0009544E">
                        <w:rPr>
                          <w:b/>
                          <w:bCs/>
                          <w:color w:val="0070C0"/>
                          <w:sz w:val="32"/>
                          <w:szCs w:val="36"/>
                          <w:vertAlign w:val="superscript"/>
                        </w:rPr>
                        <w:t>–</w:t>
                      </w:r>
                    </w:p>
                  </w:txbxContent>
                </v:textbox>
              </v:shape>
            </w:pict>
          </mc:Fallback>
        </mc:AlternateContent>
      </w:r>
      <w:r>
        <w:rPr>
          <w:b/>
          <w:bCs/>
          <w:noProof/>
        </w:rPr>
        <mc:AlternateContent>
          <mc:Choice Requires="wps">
            <w:drawing>
              <wp:anchor distT="0" distB="0" distL="114300" distR="114300" simplePos="0" relativeHeight="251670528" behindDoc="0" locked="0" layoutInCell="1" allowOverlap="1" wp14:anchorId="33AA73C4" wp14:editId="794B7302">
                <wp:simplePos x="0" y="0"/>
                <wp:positionH relativeFrom="column">
                  <wp:posOffset>4334095</wp:posOffset>
                </wp:positionH>
                <wp:positionV relativeFrom="paragraph">
                  <wp:posOffset>983615</wp:posOffset>
                </wp:positionV>
                <wp:extent cx="469900" cy="377921"/>
                <wp:effectExtent l="0" t="0" r="0" b="3175"/>
                <wp:wrapNone/>
                <wp:docPr id="5375271" name="Zone de texte 77"/>
                <wp:cNvGraphicFramePr/>
                <a:graphic xmlns:a="http://schemas.openxmlformats.org/drawingml/2006/main">
                  <a:graphicData uri="http://schemas.microsoft.com/office/word/2010/wordprocessingShape">
                    <wps:wsp>
                      <wps:cNvSpPr txBox="1"/>
                      <wps:spPr>
                        <a:xfrm>
                          <a:off x="0" y="0"/>
                          <a:ext cx="469900" cy="377921"/>
                        </a:xfrm>
                        <a:prstGeom prst="rect">
                          <a:avLst/>
                        </a:prstGeom>
                        <a:noFill/>
                        <a:ln w="6350">
                          <a:noFill/>
                        </a:ln>
                      </wps:spPr>
                      <wps:txbx>
                        <w:txbxContent>
                          <w:p w14:paraId="7312121B" w14:textId="0AF73FF7" w:rsidR="0009544E" w:rsidRPr="0009544E" w:rsidRDefault="0009544E">
                            <w:pPr>
                              <w:rPr>
                                <w:b/>
                                <w:bCs/>
                                <w:color w:val="0070C0"/>
                                <w:sz w:val="32"/>
                                <w:szCs w:val="36"/>
                                <w:vertAlign w:val="superscript"/>
                              </w:rPr>
                            </w:pPr>
                            <w:r w:rsidRPr="0009544E">
                              <w:rPr>
                                <w:b/>
                                <w:bCs/>
                                <w:color w:val="0070C0"/>
                                <w:sz w:val="32"/>
                                <w:szCs w:val="36"/>
                              </w:rPr>
                              <w:t>e</w:t>
                            </w:r>
                            <w:r w:rsidRPr="0009544E">
                              <w:rPr>
                                <w:b/>
                                <w:bCs/>
                                <w:color w:val="0070C0"/>
                                <w:sz w:val="32"/>
                                <w:szCs w:val="36"/>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AA73C4" id="_x0000_s1033" type="#_x0000_t202" style="position:absolute;left:0;text-align:left;margin-left:341.25pt;margin-top:77.45pt;width:37pt;height:29.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" filled="f" stroked="f" strokeweight=".5pt">
                <v:textbox>
                  <w:txbxContent>
                    <w:p w14:paraId="7312121B" w14:textId="0AF73FF7" w:rsidR="0009544E" w:rsidRPr="0009544E" w:rsidRDefault="0009544E">
                      <w:pPr>
                        <w:rPr>
                          <w:b/>
                          <w:bCs/>
                          <w:color w:val="0070C0"/>
                          <w:sz w:val="32"/>
                          <w:szCs w:val="36"/>
                          <w:vertAlign w:val="superscript"/>
                        </w:rPr>
                      </w:pPr>
                      <w:r w:rsidRPr="0009544E">
                        <w:rPr>
                          <w:b/>
                          <w:bCs/>
                          <w:color w:val="0070C0"/>
                          <w:sz w:val="32"/>
                          <w:szCs w:val="36"/>
                        </w:rPr>
                        <w:t>e</w:t>
                      </w:r>
                      <w:r w:rsidRPr="0009544E">
                        <w:rPr>
                          <w:b/>
                          <w:bCs/>
                          <w:color w:val="0070C0"/>
                          <w:sz w:val="32"/>
                          <w:szCs w:val="36"/>
                          <w:vertAlign w:val="superscript"/>
                        </w:rPr>
                        <w:t>–</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282DEF2D" wp14:editId="4D19FE45">
                <wp:simplePos x="0" y="0"/>
                <wp:positionH relativeFrom="column">
                  <wp:posOffset>4098660</wp:posOffset>
                </wp:positionH>
                <wp:positionV relativeFrom="paragraph">
                  <wp:posOffset>140915</wp:posOffset>
                </wp:positionV>
                <wp:extent cx="368300" cy="111355"/>
                <wp:effectExtent l="19050" t="19050" r="12700" b="41275"/>
                <wp:wrapNone/>
                <wp:docPr id="178023079" name="Flèche : droite 76"/>
                <wp:cNvGraphicFramePr/>
                <a:graphic xmlns:a="http://schemas.openxmlformats.org/drawingml/2006/main">
                  <a:graphicData uri="http://schemas.microsoft.com/office/word/2010/wordprocessingShape">
                    <wps:wsp>
                      <wps:cNvSpPr/>
                      <wps:spPr>
                        <a:xfrm flipH="1">
                          <a:off x="0" y="0"/>
                          <a:ext cx="368300" cy="111355"/>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508DEF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 droite 76" o:spid="_x0000_s1026" type="#_x0000_t13" style="position:absolute;margin-left:322.75pt;margin-top:11.1pt;width:29pt;height:8.75pt;flip:x;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" adj="18335" fillcolor="#4472c4 [3204]" strokecolor="#09101d [484]" strokeweight="1pt"/>
            </w:pict>
          </mc:Fallback>
        </mc:AlternateContent>
      </w:r>
      <w:r>
        <w:rPr>
          <w:noProof/>
        </w:rPr>
        <mc:AlternateContent>
          <mc:Choice Requires="wps">
            <w:drawing>
              <wp:anchor distT="0" distB="0" distL="114300" distR="114300" simplePos="0" relativeHeight="251667456" behindDoc="0" locked="0" layoutInCell="1" allowOverlap="1" wp14:anchorId="70169739" wp14:editId="5987F12F">
                <wp:simplePos x="0" y="0"/>
                <wp:positionH relativeFrom="column">
                  <wp:posOffset>4362037</wp:posOffset>
                </wp:positionH>
                <wp:positionV relativeFrom="paragraph">
                  <wp:posOffset>1250586</wp:posOffset>
                </wp:positionV>
                <wp:extent cx="368300" cy="111355"/>
                <wp:effectExtent l="0" t="19050" r="31750" b="41275"/>
                <wp:wrapNone/>
                <wp:docPr id="1246376244" name="Flèche : droite 76"/>
                <wp:cNvGraphicFramePr/>
                <a:graphic xmlns:a="http://schemas.openxmlformats.org/drawingml/2006/main">
                  <a:graphicData uri="http://schemas.microsoft.com/office/word/2010/wordprocessingShape">
                    <wps:wsp>
                      <wps:cNvSpPr/>
                      <wps:spPr>
                        <a:xfrm>
                          <a:off x="0" y="0"/>
                          <a:ext cx="368300" cy="111355"/>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129A8B8" id="Flèche : droite 76" o:spid="_x0000_s1026" type="#_x0000_t13" style="position:absolute;margin-left:343.45pt;margin-top:98.45pt;width:29pt;height:8.7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" adj="18335" fillcolor="#4472c4 [3204]" strokecolor="#09101d [484]" strokeweight="1pt"/>
            </w:pict>
          </mc:Fallback>
        </mc:AlternateContent>
      </w:r>
      <w:r>
        <w:rPr>
          <w:noProof/>
        </w:rPr>
        <mc:AlternateContent>
          <mc:Choice Requires="wps">
            <w:drawing>
              <wp:anchor distT="0" distB="0" distL="114300" distR="114300" simplePos="0" relativeHeight="251665408" behindDoc="0" locked="0" layoutInCell="1" allowOverlap="1" wp14:anchorId="6740C797" wp14:editId="0E4E5180">
                <wp:simplePos x="0" y="0"/>
                <wp:positionH relativeFrom="column">
                  <wp:posOffset>2290736</wp:posOffset>
                </wp:positionH>
                <wp:positionV relativeFrom="paragraph">
                  <wp:posOffset>1242819</wp:posOffset>
                </wp:positionV>
                <wp:extent cx="368300" cy="111355"/>
                <wp:effectExtent l="0" t="19050" r="31750" b="41275"/>
                <wp:wrapNone/>
                <wp:docPr id="151473426" name="Flèche : droite 76"/>
                <wp:cNvGraphicFramePr/>
                <a:graphic xmlns:a="http://schemas.openxmlformats.org/drawingml/2006/main">
                  <a:graphicData uri="http://schemas.microsoft.com/office/word/2010/wordprocessingShape">
                    <wps:wsp>
                      <wps:cNvSpPr/>
                      <wps:spPr>
                        <a:xfrm>
                          <a:off x="0" y="0"/>
                          <a:ext cx="368300" cy="111355"/>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AC1533D" id="Flèche : droite 76" o:spid="_x0000_s1026" type="#_x0000_t13" style="position:absolute;margin-left:180.35pt;margin-top:97.85pt;width:29pt;height:8.7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" adj="18335" fillcolor="#4472c4 [3204]" strokecolor="#09101d [484]" strokeweight="1pt"/>
            </w:pict>
          </mc:Fallback>
        </mc:AlternateContent>
      </w:r>
      <w:r>
        <w:rPr>
          <w:noProof/>
        </w:rPr>
        <mc:AlternateContent>
          <mc:Choice Requires="wps">
            <w:drawing>
              <wp:anchor distT="0" distB="0" distL="114300" distR="114300" simplePos="0" relativeHeight="251663360" behindDoc="0" locked="0" layoutInCell="1" allowOverlap="1" wp14:anchorId="32A10B6C" wp14:editId="000A3E2D">
                <wp:simplePos x="0" y="0"/>
                <wp:positionH relativeFrom="column">
                  <wp:posOffset>2461260</wp:posOffset>
                </wp:positionH>
                <wp:positionV relativeFrom="paragraph">
                  <wp:posOffset>158115</wp:posOffset>
                </wp:positionV>
                <wp:extent cx="368300" cy="111355"/>
                <wp:effectExtent l="19050" t="19050" r="12700" b="41275"/>
                <wp:wrapNone/>
                <wp:docPr id="1569909176" name="Flèche : droite 76"/>
                <wp:cNvGraphicFramePr/>
                <a:graphic xmlns:a="http://schemas.openxmlformats.org/drawingml/2006/main">
                  <a:graphicData uri="http://schemas.microsoft.com/office/word/2010/wordprocessingShape">
                    <wps:wsp>
                      <wps:cNvSpPr/>
                      <wps:spPr>
                        <a:xfrm flipH="1">
                          <a:off x="0" y="0"/>
                          <a:ext cx="368300" cy="111355"/>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CF3C61" id="Flèche : droite 76" o:spid="_x0000_s1026" type="#_x0000_t13" style="position:absolute;margin-left:193.8pt;margin-top:12.45pt;width:29pt;height:8.75pt;flip:x;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" adj="18335" fillcolor="#4472c4 [3204]" strokecolor="#09101d [484]" strokeweight="1pt"/>
            </w:pict>
          </mc:Fallback>
        </mc:AlternateContent>
      </w:r>
      <w:r>
        <w:rPr>
          <w:noProof/>
        </w:rPr>
        <mc:AlternateContent>
          <mc:Choice Requires="wpg">
            <w:drawing>
              <wp:inline distT="0" distB="0" distL="0" distR="0" wp14:anchorId="2FB8BA18" wp14:editId="5CC7E96F">
                <wp:extent cx="6279353" cy="3148696"/>
                <wp:effectExtent l="0" t="0" r="7620" b="0"/>
                <wp:docPr id="1417176593" name="Group 2949"/>
                <wp:cNvGraphicFramePr/>
                <a:graphic xmlns:a="http://schemas.openxmlformats.org/drawingml/2006/main">
                  <a:graphicData uri="http://schemas.microsoft.com/office/word/2010/wordprocessingGroup">
                    <wpg:wgp>
                      <wpg:cNvGrpSpPr/>
                      <wpg:grpSpPr>
                        <a:xfrm>
                          <a:off x="0" y="0"/>
                          <a:ext cx="6279353" cy="3148696"/>
                          <a:chOff x="0" y="0"/>
                          <a:chExt cx="6279353" cy="3148696"/>
                        </a:xfrm>
                      </wpg:grpSpPr>
                      <wps:wsp>
                        <wps:cNvPr id="1020241868" name="Shape 319"/>
                        <wps:cNvSpPr/>
                        <wps:spPr>
                          <a:xfrm>
                            <a:off x="1467673" y="2741011"/>
                            <a:ext cx="1194104" cy="76203"/>
                          </a:xfrm>
                          <a:custGeom>
                            <a:avLst/>
                            <a:gdLst/>
                            <a:ahLst/>
                            <a:cxnLst/>
                            <a:rect l="0" t="0" r="0" b="0"/>
                            <a:pathLst>
                              <a:path w="1194104" h="76203">
                                <a:moveTo>
                                  <a:pt x="1117901" y="0"/>
                                </a:moveTo>
                                <a:lnTo>
                                  <a:pt x="1194104" y="38101"/>
                                </a:lnTo>
                                <a:lnTo>
                                  <a:pt x="1117901" y="76203"/>
                                </a:lnTo>
                                <a:lnTo>
                                  <a:pt x="1117901" y="42673"/>
                                </a:lnTo>
                                <a:lnTo>
                                  <a:pt x="0" y="42673"/>
                                </a:lnTo>
                                <a:lnTo>
                                  <a:pt x="0" y="33529"/>
                                </a:lnTo>
                                <a:lnTo>
                                  <a:pt x="1117901" y="33529"/>
                                </a:lnTo>
                                <a:lnTo>
                                  <a:pt x="111790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721767286" name="Shape 320"/>
                        <wps:cNvSpPr/>
                        <wps:spPr>
                          <a:xfrm>
                            <a:off x="1777058" y="1649026"/>
                            <a:ext cx="1194104" cy="76203"/>
                          </a:xfrm>
                          <a:custGeom>
                            <a:avLst/>
                            <a:gdLst/>
                            <a:ahLst/>
                            <a:cxnLst/>
                            <a:rect l="0" t="0" r="0" b="0"/>
                            <a:pathLst>
                              <a:path w="1194104" h="76203">
                                <a:moveTo>
                                  <a:pt x="1117901" y="0"/>
                                </a:moveTo>
                                <a:lnTo>
                                  <a:pt x="1194104" y="38101"/>
                                </a:lnTo>
                                <a:lnTo>
                                  <a:pt x="1117901" y="76203"/>
                                </a:lnTo>
                                <a:lnTo>
                                  <a:pt x="1117901" y="43436"/>
                                </a:lnTo>
                                <a:lnTo>
                                  <a:pt x="0" y="43436"/>
                                </a:lnTo>
                                <a:lnTo>
                                  <a:pt x="0" y="33529"/>
                                </a:lnTo>
                                <a:lnTo>
                                  <a:pt x="1117901" y="33529"/>
                                </a:lnTo>
                                <a:lnTo>
                                  <a:pt x="1117901"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742272683" name="Shape 321"/>
                        <wps:cNvSpPr/>
                        <wps:spPr>
                          <a:xfrm>
                            <a:off x="4012097" y="2149678"/>
                            <a:ext cx="1175053" cy="76203"/>
                          </a:xfrm>
                          <a:custGeom>
                            <a:avLst/>
                            <a:gdLst/>
                            <a:ahLst/>
                            <a:cxnLst/>
                            <a:rect l="0" t="0" r="0" b="0"/>
                            <a:pathLst>
                              <a:path w="1175053" h="76203">
                                <a:moveTo>
                                  <a:pt x="76203" y="0"/>
                                </a:moveTo>
                                <a:lnTo>
                                  <a:pt x="76203" y="33529"/>
                                </a:lnTo>
                                <a:lnTo>
                                  <a:pt x="1175053" y="33529"/>
                                </a:lnTo>
                                <a:lnTo>
                                  <a:pt x="1175053" y="42674"/>
                                </a:lnTo>
                                <a:lnTo>
                                  <a:pt x="76203" y="42674"/>
                                </a:lnTo>
                                <a:lnTo>
                                  <a:pt x="76203" y="76203"/>
                                </a:lnTo>
                                <a:lnTo>
                                  <a:pt x="0" y="38102"/>
                                </a:lnTo>
                                <a:lnTo>
                                  <a:pt x="76203"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10352863" name="Shape 3826"/>
                        <wps:cNvSpPr/>
                        <wps:spPr>
                          <a:xfrm>
                            <a:off x="2212940" y="1300780"/>
                            <a:ext cx="539518" cy="19051"/>
                          </a:xfrm>
                          <a:custGeom>
                            <a:avLst/>
                            <a:gdLst/>
                            <a:ahLst/>
                            <a:cxnLst/>
                            <a:rect l="0" t="0" r="0" b="0"/>
                            <a:pathLst>
                              <a:path w="539518" h="19051">
                                <a:moveTo>
                                  <a:pt x="0" y="0"/>
                                </a:moveTo>
                                <a:lnTo>
                                  <a:pt x="539518" y="0"/>
                                </a:lnTo>
                                <a:lnTo>
                                  <a:pt x="539518"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98354433" name="Shape 3827"/>
                        <wps:cNvSpPr/>
                        <wps:spPr>
                          <a:xfrm>
                            <a:off x="2203034" y="948724"/>
                            <a:ext cx="19051" cy="359677"/>
                          </a:xfrm>
                          <a:custGeom>
                            <a:avLst/>
                            <a:gdLst/>
                            <a:ahLst/>
                            <a:cxnLst/>
                            <a:rect l="0" t="0" r="0" b="0"/>
                            <a:pathLst>
                              <a:path w="19051" h="359677">
                                <a:moveTo>
                                  <a:pt x="0" y="0"/>
                                </a:moveTo>
                                <a:lnTo>
                                  <a:pt x="19051" y="0"/>
                                </a:lnTo>
                                <a:lnTo>
                                  <a:pt x="19051" y="359677"/>
                                </a:lnTo>
                                <a:lnTo>
                                  <a:pt x="0" y="359677"/>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81078927" name="Shape 3828"/>
                        <wps:cNvSpPr/>
                        <wps:spPr>
                          <a:xfrm>
                            <a:off x="2206082" y="195841"/>
                            <a:ext cx="1117901" cy="19051"/>
                          </a:xfrm>
                          <a:custGeom>
                            <a:avLst/>
                            <a:gdLst/>
                            <a:ahLst/>
                            <a:cxnLst/>
                            <a:rect l="0" t="0" r="0" b="0"/>
                            <a:pathLst>
                              <a:path w="1117901" h="19051">
                                <a:moveTo>
                                  <a:pt x="0" y="0"/>
                                </a:moveTo>
                                <a:lnTo>
                                  <a:pt x="1117901" y="0"/>
                                </a:lnTo>
                                <a:lnTo>
                                  <a:pt x="1117901"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03585377" name="Shape 3829"/>
                        <wps:cNvSpPr/>
                        <wps:spPr>
                          <a:xfrm>
                            <a:off x="2203034" y="205747"/>
                            <a:ext cx="19051" cy="359677"/>
                          </a:xfrm>
                          <a:custGeom>
                            <a:avLst/>
                            <a:gdLst/>
                            <a:ahLst/>
                            <a:cxnLst/>
                            <a:rect l="0" t="0" r="0" b="0"/>
                            <a:pathLst>
                              <a:path w="19051" h="359677">
                                <a:moveTo>
                                  <a:pt x="0" y="0"/>
                                </a:moveTo>
                                <a:lnTo>
                                  <a:pt x="19051" y="0"/>
                                </a:lnTo>
                                <a:lnTo>
                                  <a:pt x="19051" y="359677"/>
                                </a:lnTo>
                                <a:lnTo>
                                  <a:pt x="0" y="359677"/>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77325392" name="Shape 3830"/>
                        <wps:cNvSpPr/>
                        <wps:spPr>
                          <a:xfrm>
                            <a:off x="2219037" y="1828103"/>
                            <a:ext cx="2519277" cy="19051"/>
                          </a:xfrm>
                          <a:custGeom>
                            <a:avLst/>
                            <a:gdLst/>
                            <a:ahLst/>
                            <a:cxnLst/>
                            <a:rect l="0" t="0" r="0" b="0"/>
                            <a:pathLst>
                              <a:path w="2519277" h="19051">
                                <a:moveTo>
                                  <a:pt x="0" y="0"/>
                                </a:moveTo>
                                <a:lnTo>
                                  <a:pt x="2519277" y="0"/>
                                </a:lnTo>
                                <a:lnTo>
                                  <a:pt x="2519277"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277656551" name="Shape 3831"/>
                        <wps:cNvSpPr/>
                        <wps:spPr>
                          <a:xfrm>
                            <a:off x="2215988" y="1703892"/>
                            <a:ext cx="19051" cy="1439469"/>
                          </a:xfrm>
                          <a:custGeom>
                            <a:avLst/>
                            <a:gdLst/>
                            <a:ahLst/>
                            <a:cxnLst/>
                            <a:rect l="0" t="0" r="0" b="0"/>
                            <a:pathLst>
                              <a:path w="19051" h="1439469">
                                <a:moveTo>
                                  <a:pt x="0" y="0"/>
                                </a:moveTo>
                                <a:lnTo>
                                  <a:pt x="19051" y="0"/>
                                </a:lnTo>
                                <a:lnTo>
                                  <a:pt x="19051" y="1439469"/>
                                </a:lnTo>
                                <a:lnTo>
                                  <a:pt x="0" y="1439469"/>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209905787" name="Shape 3832"/>
                        <wps:cNvSpPr/>
                        <wps:spPr>
                          <a:xfrm>
                            <a:off x="2219037" y="3129645"/>
                            <a:ext cx="2519277" cy="19051"/>
                          </a:xfrm>
                          <a:custGeom>
                            <a:avLst/>
                            <a:gdLst/>
                            <a:ahLst/>
                            <a:cxnLst/>
                            <a:rect l="0" t="0" r="0" b="0"/>
                            <a:pathLst>
                              <a:path w="2519277" h="19051">
                                <a:moveTo>
                                  <a:pt x="0" y="0"/>
                                </a:moveTo>
                                <a:lnTo>
                                  <a:pt x="2519277" y="0"/>
                                </a:lnTo>
                                <a:lnTo>
                                  <a:pt x="2519277"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527799079" name="Shape 3833"/>
                        <wps:cNvSpPr/>
                        <wps:spPr>
                          <a:xfrm>
                            <a:off x="4730693" y="1703892"/>
                            <a:ext cx="19051" cy="1439469"/>
                          </a:xfrm>
                          <a:custGeom>
                            <a:avLst/>
                            <a:gdLst/>
                            <a:ahLst/>
                            <a:cxnLst/>
                            <a:rect l="0" t="0" r="0" b="0"/>
                            <a:pathLst>
                              <a:path w="19051" h="1439469">
                                <a:moveTo>
                                  <a:pt x="0" y="0"/>
                                </a:moveTo>
                                <a:lnTo>
                                  <a:pt x="19051" y="0"/>
                                </a:lnTo>
                                <a:lnTo>
                                  <a:pt x="19051" y="1439469"/>
                                </a:lnTo>
                                <a:lnTo>
                                  <a:pt x="0" y="1439469"/>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65450007" name="Shape 3834"/>
                        <wps:cNvSpPr/>
                        <wps:spPr>
                          <a:xfrm>
                            <a:off x="3692044" y="195841"/>
                            <a:ext cx="1117900" cy="19051"/>
                          </a:xfrm>
                          <a:custGeom>
                            <a:avLst/>
                            <a:gdLst/>
                            <a:ahLst/>
                            <a:cxnLst/>
                            <a:rect l="0" t="0" r="0" b="0"/>
                            <a:pathLst>
                              <a:path w="1117900" h="19051">
                                <a:moveTo>
                                  <a:pt x="0" y="0"/>
                                </a:moveTo>
                                <a:lnTo>
                                  <a:pt x="1117900" y="0"/>
                                </a:lnTo>
                                <a:lnTo>
                                  <a:pt x="1117900"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290267136" name="Shape 3835"/>
                        <wps:cNvSpPr/>
                        <wps:spPr>
                          <a:xfrm>
                            <a:off x="4806897" y="198889"/>
                            <a:ext cx="19051" cy="1116370"/>
                          </a:xfrm>
                          <a:custGeom>
                            <a:avLst/>
                            <a:gdLst/>
                            <a:ahLst/>
                            <a:cxnLst/>
                            <a:rect l="0" t="0" r="0" b="0"/>
                            <a:pathLst>
                              <a:path w="19051" h="1116370">
                                <a:moveTo>
                                  <a:pt x="0" y="0"/>
                                </a:moveTo>
                                <a:lnTo>
                                  <a:pt x="19051" y="0"/>
                                </a:lnTo>
                                <a:lnTo>
                                  <a:pt x="19051" y="1116370"/>
                                </a:lnTo>
                                <a:lnTo>
                                  <a:pt x="0" y="1116370"/>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596399902" name="Shape 3836"/>
                        <wps:cNvSpPr/>
                        <wps:spPr>
                          <a:xfrm>
                            <a:off x="4276523" y="1300780"/>
                            <a:ext cx="539518" cy="19051"/>
                          </a:xfrm>
                          <a:custGeom>
                            <a:avLst/>
                            <a:gdLst/>
                            <a:ahLst/>
                            <a:cxnLst/>
                            <a:rect l="0" t="0" r="0" b="0"/>
                            <a:pathLst>
                              <a:path w="539518" h="19051">
                                <a:moveTo>
                                  <a:pt x="0" y="0"/>
                                </a:moveTo>
                                <a:lnTo>
                                  <a:pt x="539518" y="0"/>
                                </a:lnTo>
                                <a:lnTo>
                                  <a:pt x="539518" y="19051"/>
                                </a:lnTo>
                                <a:lnTo>
                                  <a:pt x="0" y="19051"/>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576075044" name="Shape 3837"/>
                        <wps:cNvSpPr/>
                        <wps:spPr>
                          <a:xfrm>
                            <a:off x="3874932" y="1126276"/>
                            <a:ext cx="28195" cy="1079792"/>
                          </a:xfrm>
                          <a:custGeom>
                            <a:avLst/>
                            <a:gdLst/>
                            <a:ahLst/>
                            <a:cxnLst/>
                            <a:rect l="0" t="0" r="0" b="0"/>
                            <a:pathLst>
                              <a:path w="28195" h="1079792">
                                <a:moveTo>
                                  <a:pt x="0" y="0"/>
                                </a:moveTo>
                                <a:lnTo>
                                  <a:pt x="28195" y="0"/>
                                </a:lnTo>
                                <a:lnTo>
                                  <a:pt x="28195" y="1079792"/>
                                </a:lnTo>
                                <a:lnTo>
                                  <a:pt x="0" y="1079792"/>
                                </a:lnTo>
                                <a:lnTo>
                                  <a:pt x="0" y="0"/>
                                </a:lnTo>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133583157" name="Shape 336"/>
                        <wps:cNvSpPr/>
                        <wps:spPr>
                          <a:xfrm>
                            <a:off x="3329317" y="9144"/>
                            <a:ext cx="368823" cy="368821"/>
                          </a:xfrm>
                          <a:custGeom>
                            <a:avLst/>
                            <a:gdLst/>
                            <a:ahLst/>
                            <a:cxnLst/>
                            <a:rect l="0" t="0" r="0" b="0"/>
                            <a:pathLst>
                              <a:path w="368823" h="368821">
                                <a:moveTo>
                                  <a:pt x="184412" y="0"/>
                                </a:moveTo>
                                <a:cubicBezTo>
                                  <a:pt x="285762" y="0"/>
                                  <a:pt x="368823" y="82299"/>
                                  <a:pt x="368823" y="184411"/>
                                </a:cubicBezTo>
                                <a:cubicBezTo>
                                  <a:pt x="368823" y="285760"/>
                                  <a:pt x="285762" y="368821"/>
                                  <a:pt x="184412" y="368821"/>
                                </a:cubicBezTo>
                                <a:cubicBezTo>
                                  <a:pt x="83061" y="368821"/>
                                  <a:pt x="0" y="285760"/>
                                  <a:pt x="0" y="184411"/>
                                </a:cubicBezTo>
                                <a:cubicBezTo>
                                  <a:pt x="0" y="82299"/>
                                  <a:pt x="83061" y="0"/>
                                  <a:pt x="184412" y="0"/>
                                </a:cubicBezTo>
                                <a:close/>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374504036" name="Shape 337"/>
                        <wps:cNvSpPr/>
                        <wps:spPr>
                          <a:xfrm>
                            <a:off x="3320173" y="0"/>
                            <a:ext cx="193556" cy="387110"/>
                          </a:xfrm>
                          <a:custGeom>
                            <a:avLst/>
                            <a:gdLst/>
                            <a:ahLst/>
                            <a:cxnLst/>
                            <a:rect l="0" t="0" r="0" b="0"/>
                            <a:pathLst>
                              <a:path w="193556" h="387110">
                                <a:moveTo>
                                  <a:pt x="183650" y="0"/>
                                </a:moveTo>
                                <a:lnTo>
                                  <a:pt x="193556" y="0"/>
                                </a:lnTo>
                                <a:lnTo>
                                  <a:pt x="193556" y="19051"/>
                                </a:lnTo>
                                <a:lnTo>
                                  <a:pt x="185174" y="19051"/>
                                </a:lnTo>
                                <a:lnTo>
                                  <a:pt x="166885" y="20575"/>
                                </a:lnTo>
                                <a:lnTo>
                                  <a:pt x="158502" y="22099"/>
                                </a:lnTo>
                                <a:lnTo>
                                  <a:pt x="141738" y="26671"/>
                                </a:lnTo>
                                <a:lnTo>
                                  <a:pt x="133355" y="29719"/>
                                </a:lnTo>
                                <a:lnTo>
                                  <a:pt x="118115" y="35815"/>
                                </a:lnTo>
                                <a:lnTo>
                                  <a:pt x="110494" y="39625"/>
                                </a:lnTo>
                                <a:lnTo>
                                  <a:pt x="102874" y="44198"/>
                                </a:lnTo>
                                <a:lnTo>
                                  <a:pt x="89158" y="53342"/>
                                </a:lnTo>
                                <a:lnTo>
                                  <a:pt x="82299" y="58676"/>
                                </a:lnTo>
                                <a:lnTo>
                                  <a:pt x="76203" y="64010"/>
                                </a:lnTo>
                                <a:lnTo>
                                  <a:pt x="70107" y="70106"/>
                                </a:lnTo>
                                <a:lnTo>
                                  <a:pt x="64772" y="76203"/>
                                </a:lnTo>
                                <a:lnTo>
                                  <a:pt x="58676" y="82299"/>
                                </a:lnTo>
                                <a:lnTo>
                                  <a:pt x="53342" y="89157"/>
                                </a:lnTo>
                                <a:lnTo>
                                  <a:pt x="44198" y="102874"/>
                                </a:lnTo>
                                <a:lnTo>
                                  <a:pt x="40387" y="109732"/>
                                </a:lnTo>
                                <a:lnTo>
                                  <a:pt x="32767" y="124972"/>
                                </a:lnTo>
                                <a:lnTo>
                                  <a:pt x="29719" y="133355"/>
                                </a:lnTo>
                                <a:lnTo>
                                  <a:pt x="26671" y="140975"/>
                                </a:lnTo>
                                <a:lnTo>
                                  <a:pt x="24385" y="149357"/>
                                </a:lnTo>
                                <a:lnTo>
                                  <a:pt x="22861" y="157740"/>
                                </a:lnTo>
                                <a:lnTo>
                                  <a:pt x="21337" y="166884"/>
                                </a:lnTo>
                                <a:lnTo>
                                  <a:pt x="19813" y="175266"/>
                                </a:lnTo>
                                <a:lnTo>
                                  <a:pt x="19051" y="184411"/>
                                </a:lnTo>
                                <a:lnTo>
                                  <a:pt x="19051" y="193555"/>
                                </a:lnTo>
                                <a:lnTo>
                                  <a:pt x="19051" y="201937"/>
                                </a:lnTo>
                                <a:lnTo>
                                  <a:pt x="20575" y="220226"/>
                                </a:lnTo>
                                <a:lnTo>
                                  <a:pt x="22099" y="228608"/>
                                </a:lnTo>
                                <a:lnTo>
                                  <a:pt x="26671" y="245373"/>
                                </a:lnTo>
                                <a:lnTo>
                                  <a:pt x="29719" y="252993"/>
                                </a:lnTo>
                                <a:lnTo>
                                  <a:pt x="32767" y="261375"/>
                                </a:lnTo>
                                <a:lnTo>
                                  <a:pt x="35815" y="268996"/>
                                </a:lnTo>
                                <a:lnTo>
                                  <a:pt x="39625" y="276616"/>
                                </a:lnTo>
                                <a:lnTo>
                                  <a:pt x="44198" y="284236"/>
                                </a:lnTo>
                                <a:lnTo>
                                  <a:pt x="53342" y="297953"/>
                                </a:lnTo>
                                <a:lnTo>
                                  <a:pt x="58676" y="304811"/>
                                </a:lnTo>
                                <a:lnTo>
                                  <a:pt x="64010" y="310907"/>
                                </a:lnTo>
                                <a:lnTo>
                                  <a:pt x="70107" y="317003"/>
                                </a:lnTo>
                                <a:lnTo>
                                  <a:pt x="76203" y="322337"/>
                                </a:lnTo>
                                <a:lnTo>
                                  <a:pt x="82299" y="328434"/>
                                </a:lnTo>
                                <a:lnTo>
                                  <a:pt x="89158" y="333006"/>
                                </a:lnTo>
                                <a:lnTo>
                                  <a:pt x="96016" y="338340"/>
                                </a:lnTo>
                                <a:lnTo>
                                  <a:pt x="102874" y="342912"/>
                                </a:lnTo>
                                <a:lnTo>
                                  <a:pt x="110494" y="346722"/>
                                </a:lnTo>
                                <a:lnTo>
                                  <a:pt x="117353" y="350532"/>
                                </a:lnTo>
                                <a:lnTo>
                                  <a:pt x="125735" y="354343"/>
                                </a:lnTo>
                                <a:lnTo>
                                  <a:pt x="133355" y="357391"/>
                                </a:lnTo>
                                <a:lnTo>
                                  <a:pt x="141738" y="360439"/>
                                </a:lnTo>
                                <a:lnTo>
                                  <a:pt x="149358" y="362725"/>
                                </a:lnTo>
                                <a:lnTo>
                                  <a:pt x="158502" y="364249"/>
                                </a:lnTo>
                                <a:lnTo>
                                  <a:pt x="175267" y="367297"/>
                                </a:lnTo>
                                <a:lnTo>
                                  <a:pt x="184412" y="368059"/>
                                </a:lnTo>
                                <a:lnTo>
                                  <a:pt x="193556" y="368059"/>
                                </a:lnTo>
                                <a:lnTo>
                                  <a:pt x="193556" y="387110"/>
                                </a:lnTo>
                                <a:lnTo>
                                  <a:pt x="183650" y="387110"/>
                                </a:lnTo>
                                <a:lnTo>
                                  <a:pt x="173743" y="386348"/>
                                </a:lnTo>
                                <a:lnTo>
                                  <a:pt x="164599" y="384824"/>
                                </a:lnTo>
                                <a:lnTo>
                                  <a:pt x="154693" y="383300"/>
                                </a:lnTo>
                                <a:lnTo>
                                  <a:pt x="136404" y="378727"/>
                                </a:lnTo>
                                <a:lnTo>
                                  <a:pt x="127259" y="375679"/>
                                </a:lnTo>
                                <a:lnTo>
                                  <a:pt x="118115" y="371869"/>
                                </a:lnTo>
                                <a:lnTo>
                                  <a:pt x="101350" y="364249"/>
                                </a:lnTo>
                                <a:lnTo>
                                  <a:pt x="92968" y="358915"/>
                                </a:lnTo>
                                <a:lnTo>
                                  <a:pt x="85348" y="354343"/>
                                </a:lnTo>
                                <a:lnTo>
                                  <a:pt x="77727" y="349008"/>
                                </a:lnTo>
                                <a:lnTo>
                                  <a:pt x="70869" y="342912"/>
                                </a:lnTo>
                                <a:lnTo>
                                  <a:pt x="63248" y="336816"/>
                                </a:lnTo>
                                <a:lnTo>
                                  <a:pt x="56390" y="330720"/>
                                </a:lnTo>
                                <a:lnTo>
                                  <a:pt x="44198" y="317003"/>
                                </a:lnTo>
                                <a:lnTo>
                                  <a:pt x="38864" y="309383"/>
                                </a:lnTo>
                                <a:lnTo>
                                  <a:pt x="32767" y="301763"/>
                                </a:lnTo>
                                <a:lnTo>
                                  <a:pt x="28195" y="294142"/>
                                </a:lnTo>
                                <a:lnTo>
                                  <a:pt x="19051" y="277378"/>
                                </a:lnTo>
                                <a:lnTo>
                                  <a:pt x="11430" y="260613"/>
                                </a:lnTo>
                                <a:lnTo>
                                  <a:pt x="8382" y="251469"/>
                                </a:lnTo>
                                <a:lnTo>
                                  <a:pt x="6096" y="242325"/>
                                </a:lnTo>
                                <a:lnTo>
                                  <a:pt x="3810" y="232418"/>
                                </a:lnTo>
                                <a:lnTo>
                                  <a:pt x="2286" y="223274"/>
                                </a:lnTo>
                                <a:lnTo>
                                  <a:pt x="762" y="213368"/>
                                </a:lnTo>
                                <a:lnTo>
                                  <a:pt x="0" y="203461"/>
                                </a:lnTo>
                                <a:lnTo>
                                  <a:pt x="0" y="183648"/>
                                </a:lnTo>
                                <a:lnTo>
                                  <a:pt x="762" y="173742"/>
                                </a:lnTo>
                                <a:lnTo>
                                  <a:pt x="2286" y="164598"/>
                                </a:lnTo>
                                <a:lnTo>
                                  <a:pt x="3810" y="154691"/>
                                </a:lnTo>
                                <a:lnTo>
                                  <a:pt x="8382" y="136403"/>
                                </a:lnTo>
                                <a:lnTo>
                                  <a:pt x="11430" y="127259"/>
                                </a:lnTo>
                                <a:lnTo>
                                  <a:pt x="15241" y="118114"/>
                                </a:lnTo>
                                <a:lnTo>
                                  <a:pt x="22861" y="101350"/>
                                </a:lnTo>
                                <a:lnTo>
                                  <a:pt x="27433" y="92967"/>
                                </a:lnTo>
                                <a:lnTo>
                                  <a:pt x="38102" y="77727"/>
                                </a:lnTo>
                                <a:lnTo>
                                  <a:pt x="44198" y="70106"/>
                                </a:lnTo>
                                <a:lnTo>
                                  <a:pt x="56390" y="56390"/>
                                </a:lnTo>
                                <a:lnTo>
                                  <a:pt x="70107" y="44198"/>
                                </a:lnTo>
                                <a:lnTo>
                                  <a:pt x="77727" y="38101"/>
                                </a:lnTo>
                                <a:lnTo>
                                  <a:pt x="85348" y="32767"/>
                                </a:lnTo>
                                <a:lnTo>
                                  <a:pt x="92968" y="28195"/>
                                </a:lnTo>
                                <a:lnTo>
                                  <a:pt x="101350" y="23623"/>
                                </a:lnTo>
                                <a:lnTo>
                                  <a:pt x="108970" y="19051"/>
                                </a:lnTo>
                                <a:lnTo>
                                  <a:pt x="118115" y="15241"/>
                                </a:lnTo>
                                <a:lnTo>
                                  <a:pt x="126497" y="11430"/>
                                </a:lnTo>
                                <a:lnTo>
                                  <a:pt x="135642" y="8382"/>
                                </a:lnTo>
                                <a:lnTo>
                                  <a:pt x="153930" y="3810"/>
                                </a:lnTo>
                                <a:lnTo>
                                  <a:pt x="173743" y="762"/>
                                </a:lnTo>
                                <a:lnTo>
                                  <a:pt x="18365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2196099" name="Shape 338"/>
                        <wps:cNvSpPr/>
                        <wps:spPr>
                          <a:xfrm>
                            <a:off x="3513729" y="0"/>
                            <a:ext cx="193556" cy="387110"/>
                          </a:xfrm>
                          <a:custGeom>
                            <a:avLst/>
                            <a:gdLst/>
                            <a:ahLst/>
                            <a:cxnLst/>
                            <a:rect l="0" t="0" r="0" b="0"/>
                            <a:pathLst>
                              <a:path w="193556" h="387110">
                                <a:moveTo>
                                  <a:pt x="0" y="0"/>
                                </a:moveTo>
                                <a:lnTo>
                                  <a:pt x="9906" y="0"/>
                                </a:lnTo>
                                <a:lnTo>
                                  <a:pt x="19813" y="762"/>
                                </a:lnTo>
                                <a:lnTo>
                                  <a:pt x="28957" y="2286"/>
                                </a:lnTo>
                                <a:lnTo>
                                  <a:pt x="38864" y="3810"/>
                                </a:lnTo>
                                <a:lnTo>
                                  <a:pt x="57152" y="8382"/>
                                </a:lnTo>
                                <a:lnTo>
                                  <a:pt x="66297" y="11430"/>
                                </a:lnTo>
                                <a:lnTo>
                                  <a:pt x="75441" y="15241"/>
                                </a:lnTo>
                                <a:lnTo>
                                  <a:pt x="92206" y="22861"/>
                                </a:lnTo>
                                <a:lnTo>
                                  <a:pt x="100588" y="27433"/>
                                </a:lnTo>
                                <a:lnTo>
                                  <a:pt x="115829" y="38101"/>
                                </a:lnTo>
                                <a:lnTo>
                                  <a:pt x="122687" y="44198"/>
                                </a:lnTo>
                                <a:lnTo>
                                  <a:pt x="130307" y="50294"/>
                                </a:lnTo>
                                <a:lnTo>
                                  <a:pt x="143262" y="63248"/>
                                </a:lnTo>
                                <a:lnTo>
                                  <a:pt x="149358" y="70106"/>
                                </a:lnTo>
                                <a:lnTo>
                                  <a:pt x="154693" y="77727"/>
                                </a:lnTo>
                                <a:lnTo>
                                  <a:pt x="160789" y="85347"/>
                                </a:lnTo>
                                <a:lnTo>
                                  <a:pt x="165361" y="92967"/>
                                </a:lnTo>
                                <a:lnTo>
                                  <a:pt x="169933" y="101350"/>
                                </a:lnTo>
                                <a:lnTo>
                                  <a:pt x="174505" y="108970"/>
                                </a:lnTo>
                                <a:lnTo>
                                  <a:pt x="178315" y="118114"/>
                                </a:lnTo>
                                <a:lnTo>
                                  <a:pt x="182126" y="126496"/>
                                </a:lnTo>
                                <a:lnTo>
                                  <a:pt x="185174" y="135641"/>
                                </a:lnTo>
                                <a:lnTo>
                                  <a:pt x="189746" y="153929"/>
                                </a:lnTo>
                                <a:lnTo>
                                  <a:pt x="192794" y="173742"/>
                                </a:lnTo>
                                <a:lnTo>
                                  <a:pt x="193556" y="183648"/>
                                </a:lnTo>
                                <a:lnTo>
                                  <a:pt x="193556" y="203461"/>
                                </a:lnTo>
                                <a:lnTo>
                                  <a:pt x="192794" y="213368"/>
                                </a:lnTo>
                                <a:lnTo>
                                  <a:pt x="191270" y="222512"/>
                                </a:lnTo>
                                <a:lnTo>
                                  <a:pt x="189746" y="232418"/>
                                </a:lnTo>
                                <a:lnTo>
                                  <a:pt x="185174" y="250707"/>
                                </a:lnTo>
                                <a:lnTo>
                                  <a:pt x="182126" y="259851"/>
                                </a:lnTo>
                                <a:lnTo>
                                  <a:pt x="178315" y="268996"/>
                                </a:lnTo>
                                <a:lnTo>
                                  <a:pt x="170695" y="285760"/>
                                </a:lnTo>
                                <a:lnTo>
                                  <a:pt x="165361" y="293380"/>
                                </a:lnTo>
                                <a:lnTo>
                                  <a:pt x="160789" y="301763"/>
                                </a:lnTo>
                                <a:lnTo>
                                  <a:pt x="155454" y="309383"/>
                                </a:lnTo>
                                <a:lnTo>
                                  <a:pt x="149358" y="316241"/>
                                </a:lnTo>
                                <a:lnTo>
                                  <a:pt x="143262" y="323861"/>
                                </a:lnTo>
                                <a:lnTo>
                                  <a:pt x="130307" y="336816"/>
                                </a:lnTo>
                                <a:lnTo>
                                  <a:pt x="123449" y="342912"/>
                                </a:lnTo>
                                <a:lnTo>
                                  <a:pt x="115829" y="348246"/>
                                </a:lnTo>
                                <a:lnTo>
                                  <a:pt x="108209" y="354343"/>
                                </a:lnTo>
                                <a:lnTo>
                                  <a:pt x="100588" y="358915"/>
                                </a:lnTo>
                                <a:lnTo>
                                  <a:pt x="83824" y="368059"/>
                                </a:lnTo>
                                <a:lnTo>
                                  <a:pt x="67059" y="375679"/>
                                </a:lnTo>
                                <a:lnTo>
                                  <a:pt x="57914" y="378727"/>
                                </a:lnTo>
                                <a:lnTo>
                                  <a:pt x="39625" y="383300"/>
                                </a:lnTo>
                                <a:lnTo>
                                  <a:pt x="19813" y="386348"/>
                                </a:lnTo>
                                <a:lnTo>
                                  <a:pt x="9906" y="387110"/>
                                </a:lnTo>
                                <a:lnTo>
                                  <a:pt x="0" y="387110"/>
                                </a:lnTo>
                                <a:lnTo>
                                  <a:pt x="0" y="368059"/>
                                </a:lnTo>
                                <a:lnTo>
                                  <a:pt x="8382" y="368059"/>
                                </a:lnTo>
                                <a:lnTo>
                                  <a:pt x="17527" y="367297"/>
                                </a:lnTo>
                                <a:lnTo>
                                  <a:pt x="26671" y="365773"/>
                                </a:lnTo>
                                <a:lnTo>
                                  <a:pt x="43436" y="362725"/>
                                </a:lnTo>
                                <a:lnTo>
                                  <a:pt x="51818" y="360439"/>
                                </a:lnTo>
                                <a:lnTo>
                                  <a:pt x="60201" y="357391"/>
                                </a:lnTo>
                                <a:lnTo>
                                  <a:pt x="75441" y="351294"/>
                                </a:lnTo>
                                <a:lnTo>
                                  <a:pt x="83061" y="347484"/>
                                </a:lnTo>
                                <a:lnTo>
                                  <a:pt x="90682" y="342912"/>
                                </a:lnTo>
                                <a:lnTo>
                                  <a:pt x="104398" y="333768"/>
                                </a:lnTo>
                                <a:lnTo>
                                  <a:pt x="111256" y="328434"/>
                                </a:lnTo>
                                <a:lnTo>
                                  <a:pt x="117353" y="323099"/>
                                </a:lnTo>
                                <a:lnTo>
                                  <a:pt x="123449" y="317003"/>
                                </a:lnTo>
                                <a:lnTo>
                                  <a:pt x="128783" y="310907"/>
                                </a:lnTo>
                                <a:lnTo>
                                  <a:pt x="134879" y="304811"/>
                                </a:lnTo>
                                <a:lnTo>
                                  <a:pt x="139452" y="297953"/>
                                </a:lnTo>
                                <a:lnTo>
                                  <a:pt x="144786" y="291094"/>
                                </a:lnTo>
                                <a:lnTo>
                                  <a:pt x="149358" y="284236"/>
                                </a:lnTo>
                                <a:lnTo>
                                  <a:pt x="153168" y="276616"/>
                                </a:lnTo>
                                <a:lnTo>
                                  <a:pt x="156978" y="269758"/>
                                </a:lnTo>
                                <a:lnTo>
                                  <a:pt x="160789" y="261375"/>
                                </a:lnTo>
                                <a:lnTo>
                                  <a:pt x="163837" y="253755"/>
                                </a:lnTo>
                                <a:lnTo>
                                  <a:pt x="166885" y="245373"/>
                                </a:lnTo>
                                <a:lnTo>
                                  <a:pt x="169171" y="237752"/>
                                </a:lnTo>
                                <a:lnTo>
                                  <a:pt x="170695" y="228608"/>
                                </a:lnTo>
                                <a:lnTo>
                                  <a:pt x="173743" y="211843"/>
                                </a:lnTo>
                                <a:lnTo>
                                  <a:pt x="174505" y="202699"/>
                                </a:lnTo>
                                <a:lnTo>
                                  <a:pt x="174505" y="184411"/>
                                </a:lnTo>
                                <a:lnTo>
                                  <a:pt x="173743" y="176028"/>
                                </a:lnTo>
                                <a:lnTo>
                                  <a:pt x="172981" y="166884"/>
                                </a:lnTo>
                                <a:lnTo>
                                  <a:pt x="171457" y="158502"/>
                                </a:lnTo>
                                <a:lnTo>
                                  <a:pt x="166885" y="141737"/>
                                </a:lnTo>
                                <a:lnTo>
                                  <a:pt x="163837" y="133355"/>
                                </a:lnTo>
                                <a:lnTo>
                                  <a:pt x="157740" y="118114"/>
                                </a:lnTo>
                                <a:lnTo>
                                  <a:pt x="153931" y="110494"/>
                                </a:lnTo>
                                <a:lnTo>
                                  <a:pt x="149358" y="102874"/>
                                </a:lnTo>
                                <a:lnTo>
                                  <a:pt x="140214" y="89157"/>
                                </a:lnTo>
                                <a:lnTo>
                                  <a:pt x="134879" y="82299"/>
                                </a:lnTo>
                                <a:lnTo>
                                  <a:pt x="129545" y="76203"/>
                                </a:lnTo>
                                <a:lnTo>
                                  <a:pt x="117353" y="64010"/>
                                </a:lnTo>
                                <a:lnTo>
                                  <a:pt x="111256" y="58676"/>
                                </a:lnTo>
                                <a:lnTo>
                                  <a:pt x="104398" y="53342"/>
                                </a:lnTo>
                                <a:lnTo>
                                  <a:pt x="90682" y="44198"/>
                                </a:lnTo>
                                <a:lnTo>
                                  <a:pt x="83061" y="40387"/>
                                </a:lnTo>
                                <a:lnTo>
                                  <a:pt x="76203" y="35815"/>
                                </a:lnTo>
                                <a:lnTo>
                                  <a:pt x="68583" y="32767"/>
                                </a:lnTo>
                                <a:lnTo>
                                  <a:pt x="51818" y="26671"/>
                                </a:lnTo>
                                <a:lnTo>
                                  <a:pt x="44198" y="24385"/>
                                </a:lnTo>
                                <a:lnTo>
                                  <a:pt x="35053" y="22099"/>
                                </a:lnTo>
                                <a:lnTo>
                                  <a:pt x="26671" y="20575"/>
                                </a:lnTo>
                                <a:lnTo>
                                  <a:pt x="18289" y="19813"/>
                                </a:lnTo>
                                <a:lnTo>
                                  <a:pt x="9144" y="19051"/>
                                </a:lnTo>
                                <a:lnTo>
                                  <a:pt x="0" y="19051"/>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04806687" name="Shape 3838"/>
                        <wps:cNvSpPr/>
                        <wps:spPr>
                          <a:xfrm>
                            <a:off x="3389896" y="106300"/>
                            <a:ext cx="246136" cy="163836"/>
                          </a:xfrm>
                          <a:custGeom>
                            <a:avLst/>
                            <a:gdLst/>
                            <a:ahLst/>
                            <a:cxnLst/>
                            <a:rect l="0" t="0" r="0" b="0"/>
                            <a:pathLst>
                              <a:path w="246136" h="163836">
                                <a:moveTo>
                                  <a:pt x="0" y="0"/>
                                </a:moveTo>
                                <a:lnTo>
                                  <a:pt x="246136" y="0"/>
                                </a:lnTo>
                                <a:lnTo>
                                  <a:pt x="246136" y="163836"/>
                                </a:lnTo>
                                <a:lnTo>
                                  <a:pt x="0" y="163836"/>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32893836" name="Rectangle 132893836"/>
                        <wps:cNvSpPr/>
                        <wps:spPr>
                          <a:xfrm>
                            <a:off x="3464958" y="111475"/>
                            <a:ext cx="131240" cy="188497"/>
                          </a:xfrm>
                          <a:prstGeom prst="rect">
                            <a:avLst/>
                          </a:prstGeom>
                          <a:ln>
                            <a:noFill/>
                          </a:ln>
                        </wps:spPr>
                        <wps:txbx>
                          <w:txbxContent>
                            <w:p w14:paraId="30B5AE8E" w14:textId="77777777" w:rsidR="0009544E" w:rsidRDefault="0009544E" w:rsidP="0009544E">
                              <w:pPr>
                                <w:spacing w:after="160" w:line="259" w:lineRule="auto"/>
                                <w:jc w:val="left"/>
                              </w:pPr>
                              <w:r>
                                <w:rPr>
                                  <w:w w:val="123"/>
                                </w:rPr>
                                <w:t>G</w:t>
                              </w:r>
                            </w:p>
                          </w:txbxContent>
                        </wps:txbx>
                        <wps:bodyPr horzOverflow="overflow" vert="horz" lIns="0" tIns="0" rIns="0" bIns="0" rtlCol="0">
                          <a:noAutofit/>
                        </wps:bodyPr>
                      </wps:wsp>
                      <wps:wsp>
                        <wps:cNvPr id="1853366372" name="Shape 342"/>
                        <wps:cNvSpPr/>
                        <wps:spPr>
                          <a:xfrm>
                            <a:off x="2019384" y="563900"/>
                            <a:ext cx="193556" cy="387872"/>
                          </a:xfrm>
                          <a:custGeom>
                            <a:avLst/>
                            <a:gdLst/>
                            <a:ahLst/>
                            <a:cxnLst/>
                            <a:rect l="0" t="0" r="0" b="0"/>
                            <a:pathLst>
                              <a:path w="193556" h="387872">
                                <a:moveTo>
                                  <a:pt x="192794" y="0"/>
                                </a:moveTo>
                                <a:lnTo>
                                  <a:pt x="193556" y="54"/>
                                </a:lnTo>
                                <a:lnTo>
                                  <a:pt x="193556" y="19051"/>
                                </a:lnTo>
                                <a:lnTo>
                                  <a:pt x="184412" y="19813"/>
                                </a:lnTo>
                                <a:lnTo>
                                  <a:pt x="176029" y="20575"/>
                                </a:lnTo>
                                <a:lnTo>
                                  <a:pt x="166885" y="21337"/>
                                </a:lnTo>
                                <a:lnTo>
                                  <a:pt x="158503" y="22861"/>
                                </a:lnTo>
                                <a:lnTo>
                                  <a:pt x="133355" y="29719"/>
                                </a:lnTo>
                                <a:lnTo>
                                  <a:pt x="125735" y="32767"/>
                                </a:lnTo>
                                <a:lnTo>
                                  <a:pt x="102874" y="44197"/>
                                </a:lnTo>
                                <a:lnTo>
                                  <a:pt x="96016" y="48770"/>
                                </a:lnTo>
                                <a:lnTo>
                                  <a:pt x="82299" y="59438"/>
                                </a:lnTo>
                                <a:lnTo>
                                  <a:pt x="70107" y="70106"/>
                                </a:lnTo>
                                <a:lnTo>
                                  <a:pt x="64011" y="76203"/>
                                </a:lnTo>
                                <a:lnTo>
                                  <a:pt x="58676" y="83061"/>
                                </a:lnTo>
                                <a:lnTo>
                                  <a:pt x="53342" y="89157"/>
                                </a:lnTo>
                                <a:lnTo>
                                  <a:pt x="48770" y="96015"/>
                                </a:lnTo>
                                <a:lnTo>
                                  <a:pt x="44198" y="103636"/>
                                </a:lnTo>
                                <a:lnTo>
                                  <a:pt x="39626" y="110494"/>
                                </a:lnTo>
                                <a:lnTo>
                                  <a:pt x="35815" y="118114"/>
                                </a:lnTo>
                                <a:lnTo>
                                  <a:pt x="32767" y="125734"/>
                                </a:lnTo>
                                <a:lnTo>
                                  <a:pt x="29719" y="134117"/>
                                </a:lnTo>
                                <a:lnTo>
                                  <a:pt x="26671" y="141737"/>
                                </a:lnTo>
                                <a:lnTo>
                                  <a:pt x="22099" y="158502"/>
                                </a:lnTo>
                                <a:lnTo>
                                  <a:pt x="20575" y="166884"/>
                                </a:lnTo>
                                <a:lnTo>
                                  <a:pt x="19051" y="185173"/>
                                </a:lnTo>
                                <a:lnTo>
                                  <a:pt x="19051" y="193555"/>
                                </a:lnTo>
                                <a:lnTo>
                                  <a:pt x="19051" y="202699"/>
                                </a:lnTo>
                                <a:lnTo>
                                  <a:pt x="19813" y="211843"/>
                                </a:lnTo>
                                <a:lnTo>
                                  <a:pt x="20575" y="220226"/>
                                </a:lnTo>
                                <a:lnTo>
                                  <a:pt x="22099" y="229370"/>
                                </a:lnTo>
                                <a:lnTo>
                                  <a:pt x="24385" y="237752"/>
                                </a:lnTo>
                                <a:lnTo>
                                  <a:pt x="26671" y="245373"/>
                                </a:lnTo>
                                <a:lnTo>
                                  <a:pt x="28957" y="253755"/>
                                </a:lnTo>
                                <a:lnTo>
                                  <a:pt x="32767" y="262137"/>
                                </a:lnTo>
                                <a:lnTo>
                                  <a:pt x="35815" y="269758"/>
                                </a:lnTo>
                                <a:lnTo>
                                  <a:pt x="39626" y="277378"/>
                                </a:lnTo>
                                <a:lnTo>
                                  <a:pt x="44198" y="284236"/>
                                </a:lnTo>
                                <a:lnTo>
                                  <a:pt x="48770" y="291856"/>
                                </a:lnTo>
                                <a:lnTo>
                                  <a:pt x="53342" y="298715"/>
                                </a:lnTo>
                                <a:lnTo>
                                  <a:pt x="69345" y="317003"/>
                                </a:lnTo>
                                <a:lnTo>
                                  <a:pt x="75441" y="323099"/>
                                </a:lnTo>
                                <a:lnTo>
                                  <a:pt x="82299" y="328434"/>
                                </a:lnTo>
                                <a:lnTo>
                                  <a:pt x="88396" y="333768"/>
                                </a:lnTo>
                                <a:lnTo>
                                  <a:pt x="95254" y="339102"/>
                                </a:lnTo>
                                <a:lnTo>
                                  <a:pt x="102874" y="342912"/>
                                </a:lnTo>
                                <a:lnTo>
                                  <a:pt x="109732" y="347484"/>
                                </a:lnTo>
                                <a:lnTo>
                                  <a:pt x="124973" y="355105"/>
                                </a:lnTo>
                                <a:lnTo>
                                  <a:pt x="133355" y="358153"/>
                                </a:lnTo>
                                <a:lnTo>
                                  <a:pt x="140976" y="360439"/>
                                </a:lnTo>
                                <a:lnTo>
                                  <a:pt x="149358" y="363487"/>
                                </a:lnTo>
                                <a:lnTo>
                                  <a:pt x="157741" y="365011"/>
                                </a:lnTo>
                                <a:lnTo>
                                  <a:pt x="166885" y="366535"/>
                                </a:lnTo>
                                <a:lnTo>
                                  <a:pt x="175267" y="368059"/>
                                </a:lnTo>
                                <a:lnTo>
                                  <a:pt x="184412" y="368821"/>
                                </a:lnTo>
                                <a:lnTo>
                                  <a:pt x="193556" y="368821"/>
                                </a:lnTo>
                                <a:lnTo>
                                  <a:pt x="193556" y="387872"/>
                                </a:lnTo>
                                <a:lnTo>
                                  <a:pt x="183650" y="387110"/>
                                </a:lnTo>
                                <a:lnTo>
                                  <a:pt x="173743" y="387110"/>
                                </a:lnTo>
                                <a:lnTo>
                                  <a:pt x="163837" y="385586"/>
                                </a:lnTo>
                                <a:lnTo>
                                  <a:pt x="154693" y="384062"/>
                                </a:lnTo>
                                <a:lnTo>
                                  <a:pt x="145548" y="381776"/>
                                </a:lnTo>
                                <a:lnTo>
                                  <a:pt x="135642" y="378727"/>
                                </a:lnTo>
                                <a:lnTo>
                                  <a:pt x="127259" y="375679"/>
                                </a:lnTo>
                                <a:lnTo>
                                  <a:pt x="118115" y="372631"/>
                                </a:lnTo>
                                <a:lnTo>
                                  <a:pt x="109732" y="368821"/>
                                </a:lnTo>
                                <a:lnTo>
                                  <a:pt x="92968" y="359677"/>
                                </a:lnTo>
                                <a:lnTo>
                                  <a:pt x="85348" y="355105"/>
                                </a:lnTo>
                                <a:lnTo>
                                  <a:pt x="77727" y="349770"/>
                                </a:lnTo>
                                <a:lnTo>
                                  <a:pt x="70107" y="343674"/>
                                </a:lnTo>
                                <a:lnTo>
                                  <a:pt x="56390" y="331482"/>
                                </a:lnTo>
                                <a:lnTo>
                                  <a:pt x="44198" y="317765"/>
                                </a:lnTo>
                                <a:lnTo>
                                  <a:pt x="38102" y="310145"/>
                                </a:lnTo>
                                <a:lnTo>
                                  <a:pt x="32767" y="302525"/>
                                </a:lnTo>
                                <a:lnTo>
                                  <a:pt x="28195" y="294904"/>
                                </a:lnTo>
                                <a:lnTo>
                                  <a:pt x="22861" y="286522"/>
                                </a:lnTo>
                                <a:lnTo>
                                  <a:pt x="15241" y="269758"/>
                                </a:lnTo>
                                <a:lnTo>
                                  <a:pt x="11431" y="260613"/>
                                </a:lnTo>
                                <a:lnTo>
                                  <a:pt x="8382" y="252231"/>
                                </a:lnTo>
                                <a:lnTo>
                                  <a:pt x="6096" y="242325"/>
                                </a:lnTo>
                                <a:lnTo>
                                  <a:pt x="3810" y="233180"/>
                                </a:lnTo>
                                <a:lnTo>
                                  <a:pt x="2286" y="224036"/>
                                </a:lnTo>
                                <a:lnTo>
                                  <a:pt x="762" y="214130"/>
                                </a:lnTo>
                                <a:lnTo>
                                  <a:pt x="0" y="204223"/>
                                </a:lnTo>
                                <a:lnTo>
                                  <a:pt x="0" y="184410"/>
                                </a:lnTo>
                                <a:lnTo>
                                  <a:pt x="762" y="174504"/>
                                </a:lnTo>
                                <a:lnTo>
                                  <a:pt x="2286" y="164598"/>
                                </a:lnTo>
                                <a:lnTo>
                                  <a:pt x="3810" y="155454"/>
                                </a:lnTo>
                                <a:lnTo>
                                  <a:pt x="6096" y="145547"/>
                                </a:lnTo>
                                <a:lnTo>
                                  <a:pt x="8382" y="136403"/>
                                </a:lnTo>
                                <a:lnTo>
                                  <a:pt x="11431" y="128020"/>
                                </a:lnTo>
                                <a:lnTo>
                                  <a:pt x="14479" y="118876"/>
                                </a:lnTo>
                                <a:lnTo>
                                  <a:pt x="19051" y="110494"/>
                                </a:lnTo>
                                <a:lnTo>
                                  <a:pt x="22861" y="102112"/>
                                </a:lnTo>
                                <a:lnTo>
                                  <a:pt x="27433" y="93729"/>
                                </a:lnTo>
                                <a:lnTo>
                                  <a:pt x="43436" y="70869"/>
                                </a:lnTo>
                                <a:lnTo>
                                  <a:pt x="49532" y="64010"/>
                                </a:lnTo>
                                <a:lnTo>
                                  <a:pt x="56390" y="57152"/>
                                </a:lnTo>
                                <a:lnTo>
                                  <a:pt x="76965" y="38863"/>
                                </a:lnTo>
                                <a:lnTo>
                                  <a:pt x="84586" y="33529"/>
                                </a:lnTo>
                                <a:lnTo>
                                  <a:pt x="92968" y="28195"/>
                                </a:lnTo>
                                <a:lnTo>
                                  <a:pt x="100588" y="23623"/>
                                </a:lnTo>
                                <a:lnTo>
                                  <a:pt x="108970" y="19813"/>
                                </a:lnTo>
                                <a:lnTo>
                                  <a:pt x="118115" y="16003"/>
                                </a:lnTo>
                                <a:lnTo>
                                  <a:pt x="126497" y="12192"/>
                                </a:lnTo>
                                <a:lnTo>
                                  <a:pt x="135642" y="9144"/>
                                </a:lnTo>
                                <a:lnTo>
                                  <a:pt x="153930" y="4572"/>
                                </a:lnTo>
                                <a:lnTo>
                                  <a:pt x="163837" y="2286"/>
                                </a:lnTo>
                                <a:lnTo>
                                  <a:pt x="173743" y="1524"/>
                                </a:lnTo>
                                <a:lnTo>
                                  <a:pt x="182887" y="762"/>
                                </a:lnTo>
                                <a:lnTo>
                                  <a:pt x="192794"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712482249" name="Shape 343"/>
                        <wps:cNvSpPr/>
                        <wps:spPr>
                          <a:xfrm>
                            <a:off x="2212940" y="563954"/>
                            <a:ext cx="193556" cy="387817"/>
                          </a:xfrm>
                          <a:custGeom>
                            <a:avLst/>
                            <a:gdLst/>
                            <a:ahLst/>
                            <a:cxnLst/>
                            <a:rect l="0" t="0" r="0" b="0"/>
                            <a:pathLst>
                              <a:path w="193556" h="387817">
                                <a:moveTo>
                                  <a:pt x="0" y="0"/>
                                </a:moveTo>
                                <a:lnTo>
                                  <a:pt x="9906" y="708"/>
                                </a:lnTo>
                                <a:lnTo>
                                  <a:pt x="19051" y="1470"/>
                                </a:lnTo>
                                <a:lnTo>
                                  <a:pt x="28957" y="2232"/>
                                </a:lnTo>
                                <a:lnTo>
                                  <a:pt x="38864" y="4518"/>
                                </a:lnTo>
                                <a:lnTo>
                                  <a:pt x="48008" y="6042"/>
                                </a:lnTo>
                                <a:lnTo>
                                  <a:pt x="66297" y="12138"/>
                                </a:lnTo>
                                <a:lnTo>
                                  <a:pt x="74679" y="15186"/>
                                </a:lnTo>
                                <a:lnTo>
                                  <a:pt x="83824" y="18996"/>
                                </a:lnTo>
                                <a:lnTo>
                                  <a:pt x="92206" y="23568"/>
                                </a:lnTo>
                                <a:lnTo>
                                  <a:pt x="99826" y="28141"/>
                                </a:lnTo>
                                <a:lnTo>
                                  <a:pt x="108209" y="33475"/>
                                </a:lnTo>
                                <a:lnTo>
                                  <a:pt x="115829" y="38809"/>
                                </a:lnTo>
                                <a:lnTo>
                                  <a:pt x="122687" y="44143"/>
                                </a:lnTo>
                                <a:lnTo>
                                  <a:pt x="129545" y="50239"/>
                                </a:lnTo>
                                <a:lnTo>
                                  <a:pt x="136404" y="57097"/>
                                </a:lnTo>
                                <a:lnTo>
                                  <a:pt x="143262" y="63194"/>
                                </a:lnTo>
                                <a:lnTo>
                                  <a:pt x="149358" y="70814"/>
                                </a:lnTo>
                                <a:lnTo>
                                  <a:pt x="154693" y="77672"/>
                                </a:lnTo>
                                <a:lnTo>
                                  <a:pt x="160027" y="85292"/>
                                </a:lnTo>
                                <a:lnTo>
                                  <a:pt x="165361" y="93675"/>
                                </a:lnTo>
                                <a:lnTo>
                                  <a:pt x="169933" y="101295"/>
                                </a:lnTo>
                                <a:lnTo>
                                  <a:pt x="174505" y="109677"/>
                                </a:lnTo>
                                <a:lnTo>
                                  <a:pt x="178315" y="118060"/>
                                </a:lnTo>
                                <a:lnTo>
                                  <a:pt x="187460" y="145493"/>
                                </a:lnTo>
                                <a:lnTo>
                                  <a:pt x="189746" y="154637"/>
                                </a:lnTo>
                                <a:lnTo>
                                  <a:pt x="191270" y="164543"/>
                                </a:lnTo>
                                <a:lnTo>
                                  <a:pt x="192794" y="173688"/>
                                </a:lnTo>
                                <a:lnTo>
                                  <a:pt x="193556" y="183594"/>
                                </a:lnTo>
                                <a:lnTo>
                                  <a:pt x="193556" y="203407"/>
                                </a:lnTo>
                                <a:lnTo>
                                  <a:pt x="192794" y="213313"/>
                                </a:lnTo>
                                <a:lnTo>
                                  <a:pt x="189746" y="233126"/>
                                </a:lnTo>
                                <a:lnTo>
                                  <a:pt x="185174" y="251415"/>
                                </a:lnTo>
                                <a:lnTo>
                                  <a:pt x="182126" y="260559"/>
                                </a:lnTo>
                                <a:lnTo>
                                  <a:pt x="178315" y="268941"/>
                                </a:lnTo>
                                <a:lnTo>
                                  <a:pt x="174505" y="278085"/>
                                </a:lnTo>
                                <a:lnTo>
                                  <a:pt x="169933" y="286468"/>
                                </a:lnTo>
                                <a:lnTo>
                                  <a:pt x="160789" y="301708"/>
                                </a:lnTo>
                                <a:lnTo>
                                  <a:pt x="155454" y="309328"/>
                                </a:lnTo>
                                <a:lnTo>
                                  <a:pt x="149358" y="316949"/>
                                </a:lnTo>
                                <a:lnTo>
                                  <a:pt x="137166" y="330665"/>
                                </a:lnTo>
                                <a:lnTo>
                                  <a:pt x="130307" y="337524"/>
                                </a:lnTo>
                                <a:lnTo>
                                  <a:pt x="123449" y="343620"/>
                                </a:lnTo>
                                <a:lnTo>
                                  <a:pt x="100588" y="359622"/>
                                </a:lnTo>
                                <a:lnTo>
                                  <a:pt x="83824" y="368767"/>
                                </a:lnTo>
                                <a:lnTo>
                                  <a:pt x="75441" y="372577"/>
                                </a:lnTo>
                                <a:lnTo>
                                  <a:pt x="66297" y="375625"/>
                                </a:lnTo>
                                <a:lnTo>
                                  <a:pt x="57914" y="378673"/>
                                </a:lnTo>
                                <a:lnTo>
                                  <a:pt x="48770" y="381721"/>
                                </a:lnTo>
                                <a:lnTo>
                                  <a:pt x="38864" y="384007"/>
                                </a:lnTo>
                                <a:lnTo>
                                  <a:pt x="29719" y="385531"/>
                                </a:lnTo>
                                <a:lnTo>
                                  <a:pt x="0" y="387817"/>
                                </a:lnTo>
                                <a:lnTo>
                                  <a:pt x="0" y="368767"/>
                                </a:lnTo>
                                <a:lnTo>
                                  <a:pt x="8382" y="368767"/>
                                </a:lnTo>
                                <a:lnTo>
                                  <a:pt x="17527" y="368004"/>
                                </a:lnTo>
                                <a:lnTo>
                                  <a:pt x="25909" y="366481"/>
                                </a:lnTo>
                                <a:lnTo>
                                  <a:pt x="35053" y="364956"/>
                                </a:lnTo>
                                <a:lnTo>
                                  <a:pt x="43436" y="363432"/>
                                </a:lnTo>
                                <a:lnTo>
                                  <a:pt x="51818" y="361146"/>
                                </a:lnTo>
                                <a:lnTo>
                                  <a:pt x="59438" y="358098"/>
                                </a:lnTo>
                                <a:lnTo>
                                  <a:pt x="67821" y="355050"/>
                                </a:lnTo>
                                <a:lnTo>
                                  <a:pt x="83061" y="347430"/>
                                </a:lnTo>
                                <a:lnTo>
                                  <a:pt x="89920" y="343620"/>
                                </a:lnTo>
                                <a:lnTo>
                                  <a:pt x="97540" y="339048"/>
                                </a:lnTo>
                                <a:lnTo>
                                  <a:pt x="104398" y="333713"/>
                                </a:lnTo>
                                <a:lnTo>
                                  <a:pt x="110495" y="329141"/>
                                </a:lnTo>
                                <a:lnTo>
                                  <a:pt x="117353" y="323807"/>
                                </a:lnTo>
                                <a:lnTo>
                                  <a:pt x="123449" y="317711"/>
                                </a:lnTo>
                                <a:lnTo>
                                  <a:pt x="134118" y="305518"/>
                                </a:lnTo>
                                <a:lnTo>
                                  <a:pt x="144786" y="291802"/>
                                </a:lnTo>
                                <a:lnTo>
                                  <a:pt x="149358" y="284944"/>
                                </a:lnTo>
                                <a:lnTo>
                                  <a:pt x="160789" y="262083"/>
                                </a:lnTo>
                                <a:lnTo>
                                  <a:pt x="163837" y="254463"/>
                                </a:lnTo>
                                <a:lnTo>
                                  <a:pt x="166885" y="246080"/>
                                </a:lnTo>
                                <a:lnTo>
                                  <a:pt x="169171" y="237698"/>
                                </a:lnTo>
                                <a:lnTo>
                                  <a:pt x="172219" y="220933"/>
                                </a:lnTo>
                                <a:lnTo>
                                  <a:pt x="173743" y="211789"/>
                                </a:lnTo>
                                <a:lnTo>
                                  <a:pt x="174505" y="203407"/>
                                </a:lnTo>
                                <a:lnTo>
                                  <a:pt x="174505" y="185118"/>
                                </a:lnTo>
                                <a:lnTo>
                                  <a:pt x="173743" y="175974"/>
                                </a:lnTo>
                                <a:lnTo>
                                  <a:pt x="169171" y="150827"/>
                                </a:lnTo>
                                <a:lnTo>
                                  <a:pt x="166885" y="142445"/>
                                </a:lnTo>
                                <a:lnTo>
                                  <a:pt x="163837" y="134062"/>
                                </a:lnTo>
                                <a:lnTo>
                                  <a:pt x="160789" y="126442"/>
                                </a:lnTo>
                                <a:lnTo>
                                  <a:pt x="149358" y="103581"/>
                                </a:lnTo>
                                <a:lnTo>
                                  <a:pt x="140214" y="89865"/>
                                </a:lnTo>
                                <a:lnTo>
                                  <a:pt x="134880" y="83007"/>
                                </a:lnTo>
                                <a:lnTo>
                                  <a:pt x="129545" y="76910"/>
                                </a:lnTo>
                                <a:lnTo>
                                  <a:pt x="117353" y="64718"/>
                                </a:lnTo>
                                <a:lnTo>
                                  <a:pt x="111257" y="59384"/>
                                </a:lnTo>
                                <a:lnTo>
                                  <a:pt x="104398" y="54049"/>
                                </a:lnTo>
                                <a:lnTo>
                                  <a:pt x="90682" y="44905"/>
                                </a:lnTo>
                                <a:lnTo>
                                  <a:pt x="83061" y="40333"/>
                                </a:lnTo>
                                <a:lnTo>
                                  <a:pt x="75441" y="36523"/>
                                </a:lnTo>
                                <a:lnTo>
                                  <a:pt x="67821" y="33475"/>
                                </a:lnTo>
                                <a:lnTo>
                                  <a:pt x="60201" y="29665"/>
                                </a:lnTo>
                                <a:lnTo>
                                  <a:pt x="35053" y="22806"/>
                                </a:lnTo>
                                <a:lnTo>
                                  <a:pt x="26671" y="21282"/>
                                </a:lnTo>
                                <a:lnTo>
                                  <a:pt x="18289" y="20520"/>
                                </a:lnTo>
                                <a:lnTo>
                                  <a:pt x="0" y="18996"/>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44098809" name="Shape 3839"/>
                        <wps:cNvSpPr/>
                        <wps:spPr>
                          <a:xfrm>
                            <a:off x="2088345" y="670200"/>
                            <a:ext cx="249184" cy="163836"/>
                          </a:xfrm>
                          <a:custGeom>
                            <a:avLst/>
                            <a:gdLst/>
                            <a:ahLst/>
                            <a:cxnLst/>
                            <a:rect l="0" t="0" r="0" b="0"/>
                            <a:pathLst>
                              <a:path w="249184" h="163836">
                                <a:moveTo>
                                  <a:pt x="0" y="0"/>
                                </a:moveTo>
                                <a:lnTo>
                                  <a:pt x="249184" y="0"/>
                                </a:lnTo>
                                <a:lnTo>
                                  <a:pt x="249184" y="163836"/>
                                </a:lnTo>
                                <a:lnTo>
                                  <a:pt x="0" y="163836"/>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524021555" name="Rectangle 1524021555"/>
                        <wps:cNvSpPr/>
                        <wps:spPr>
                          <a:xfrm>
                            <a:off x="2163408" y="676137"/>
                            <a:ext cx="112539" cy="188496"/>
                          </a:xfrm>
                          <a:prstGeom prst="rect">
                            <a:avLst/>
                          </a:prstGeom>
                          <a:ln>
                            <a:noFill/>
                          </a:ln>
                        </wps:spPr>
                        <wps:txbx>
                          <w:txbxContent>
                            <w:p w14:paraId="44F64BBC" w14:textId="77777777" w:rsidR="0009544E" w:rsidRDefault="0009544E" w:rsidP="0009544E">
                              <w:pPr>
                                <w:spacing w:after="160" w:line="259" w:lineRule="auto"/>
                                <w:jc w:val="left"/>
                              </w:pPr>
                              <w:r>
                                <w:rPr>
                                  <w:w w:val="118"/>
                                </w:rPr>
                                <w:t>A</w:t>
                              </w:r>
                            </w:p>
                          </w:txbxContent>
                        </wps:txbx>
                        <wps:bodyPr horzOverflow="overflow" vert="horz" lIns="0" tIns="0" rIns="0" bIns="0" rtlCol="0">
                          <a:noAutofit/>
                        </wps:bodyPr>
                      </wps:wsp>
                      <wps:wsp>
                        <wps:cNvPr id="1081772908" name="Shape 346"/>
                        <wps:cNvSpPr/>
                        <wps:spPr>
                          <a:xfrm>
                            <a:off x="2968114" y="1088175"/>
                            <a:ext cx="89158" cy="1581206"/>
                          </a:xfrm>
                          <a:custGeom>
                            <a:avLst/>
                            <a:gdLst/>
                            <a:ahLst/>
                            <a:cxnLst/>
                            <a:rect l="0" t="0" r="0" b="0"/>
                            <a:pathLst>
                              <a:path w="89158" h="1581206">
                                <a:moveTo>
                                  <a:pt x="15241" y="0"/>
                                </a:moveTo>
                                <a:lnTo>
                                  <a:pt x="74679" y="0"/>
                                </a:lnTo>
                                <a:cubicBezTo>
                                  <a:pt x="82299" y="0"/>
                                  <a:pt x="89158" y="6858"/>
                                  <a:pt x="89158" y="14479"/>
                                </a:cubicBezTo>
                                <a:lnTo>
                                  <a:pt x="89158" y="1565965"/>
                                </a:lnTo>
                                <a:cubicBezTo>
                                  <a:pt x="89158" y="1574348"/>
                                  <a:pt x="82299" y="1581206"/>
                                  <a:pt x="74679" y="1581206"/>
                                </a:cubicBezTo>
                                <a:lnTo>
                                  <a:pt x="15241" y="1581206"/>
                                </a:lnTo>
                                <a:cubicBezTo>
                                  <a:pt x="6858" y="1581206"/>
                                  <a:pt x="0" y="1574348"/>
                                  <a:pt x="0" y="1565965"/>
                                </a:cubicBezTo>
                                <a:lnTo>
                                  <a:pt x="0" y="14479"/>
                                </a:lnTo>
                                <a:cubicBezTo>
                                  <a:pt x="0" y="6858"/>
                                  <a:pt x="6858" y="0"/>
                                  <a:pt x="15241"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412779387" name="Shape 347"/>
                        <wps:cNvSpPr/>
                        <wps:spPr>
                          <a:xfrm>
                            <a:off x="2981323" y="2655156"/>
                            <a:ext cx="18" cy="18"/>
                          </a:xfrm>
                          <a:custGeom>
                            <a:avLst/>
                            <a:gdLst/>
                            <a:ahLst/>
                            <a:cxnLst/>
                            <a:rect l="0" t="0" r="0" b="0"/>
                            <a:pathLst>
                              <a:path w="18" h="18">
                                <a:moveTo>
                                  <a:pt x="18" y="18"/>
                                </a:move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2120797984" name="Shape 348"/>
                        <wps:cNvSpPr/>
                        <wps:spPr>
                          <a:xfrm>
                            <a:off x="2955921" y="1075343"/>
                            <a:ext cx="25419" cy="1606657"/>
                          </a:xfrm>
                          <a:custGeom>
                            <a:avLst/>
                            <a:gdLst/>
                            <a:ahLst/>
                            <a:cxnLst/>
                            <a:rect l="0" t="0" r="0" b="0"/>
                            <a:pathLst>
                              <a:path w="25419" h="1606657">
                                <a:moveTo>
                                  <a:pt x="25419" y="0"/>
                                </a:moveTo>
                                <a:lnTo>
                                  <a:pt x="25419" y="26984"/>
                                </a:lnTo>
                                <a:lnTo>
                                  <a:pt x="25147" y="28073"/>
                                </a:lnTo>
                                <a:lnTo>
                                  <a:pt x="25419" y="27256"/>
                                </a:lnTo>
                                <a:lnTo>
                                  <a:pt x="25419" y="27746"/>
                                </a:lnTo>
                                <a:lnTo>
                                  <a:pt x="25147" y="28834"/>
                                </a:lnTo>
                                <a:lnTo>
                                  <a:pt x="25147" y="1578035"/>
                                </a:lnTo>
                                <a:lnTo>
                                  <a:pt x="25419" y="1579124"/>
                                </a:lnTo>
                                <a:lnTo>
                                  <a:pt x="25419" y="1579614"/>
                                </a:lnTo>
                                <a:lnTo>
                                  <a:pt x="25147" y="1578797"/>
                                </a:lnTo>
                                <a:lnTo>
                                  <a:pt x="25402" y="1579814"/>
                                </a:lnTo>
                                <a:lnTo>
                                  <a:pt x="25419" y="1579885"/>
                                </a:lnTo>
                                <a:lnTo>
                                  <a:pt x="25419" y="1606657"/>
                                </a:lnTo>
                                <a:lnTo>
                                  <a:pt x="22861" y="1606231"/>
                                </a:lnTo>
                                <a:cubicBezTo>
                                  <a:pt x="22099" y="1606231"/>
                                  <a:pt x="21337" y="1606231"/>
                                  <a:pt x="20575" y="1605469"/>
                                </a:cubicBezTo>
                                <a:lnTo>
                                  <a:pt x="17527" y="1604707"/>
                                </a:lnTo>
                                <a:cubicBezTo>
                                  <a:pt x="16765" y="1604707"/>
                                  <a:pt x="16003" y="1604707"/>
                                  <a:pt x="15241" y="1603944"/>
                                </a:cubicBezTo>
                                <a:lnTo>
                                  <a:pt x="12955" y="1602420"/>
                                </a:lnTo>
                                <a:cubicBezTo>
                                  <a:pt x="12193" y="1602420"/>
                                  <a:pt x="11431" y="1601658"/>
                                  <a:pt x="10669" y="1600896"/>
                                </a:cubicBezTo>
                                <a:lnTo>
                                  <a:pt x="8382" y="1599372"/>
                                </a:lnTo>
                                <a:cubicBezTo>
                                  <a:pt x="8382" y="1598610"/>
                                  <a:pt x="7620" y="1598610"/>
                                  <a:pt x="6858" y="1597848"/>
                                </a:cubicBezTo>
                                <a:lnTo>
                                  <a:pt x="5334" y="1595562"/>
                                </a:lnTo>
                                <a:cubicBezTo>
                                  <a:pt x="4572" y="1594800"/>
                                  <a:pt x="3810" y="1594038"/>
                                  <a:pt x="3810" y="1593276"/>
                                </a:cubicBezTo>
                                <a:lnTo>
                                  <a:pt x="2286" y="1590990"/>
                                </a:lnTo>
                                <a:cubicBezTo>
                                  <a:pt x="2286" y="1590228"/>
                                  <a:pt x="1524" y="1589466"/>
                                  <a:pt x="1524" y="1588704"/>
                                </a:cubicBezTo>
                                <a:lnTo>
                                  <a:pt x="762" y="1586418"/>
                                </a:lnTo>
                                <a:cubicBezTo>
                                  <a:pt x="0" y="1584894"/>
                                  <a:pt x="0" y="1584132"/>
                                  <a:pt x="0" y="1583370"/>
                                </a:cubicBezTo>
                                <a:lnTo>
                                  <a:pt x="0" y="23500"/>
                                </a:lnTo>
                                <a:cubicBezTo>
                                  <a:pt x="0" y="22738"/>
                                  <a:pt x="0" y="21214"/>
                                  <a:pt x="762" y="20452"/>
                                </a:cubicBezTo>
                                <a:lnTo>
                                  <a:pt x="1524" y="18166"/>
                                </a:lnTo>
                                <a:cubicBezTo>
                                  <a:pt x="1524" y="17404"/>
                                  <a:pt x="2286" y="16642"/>
                                  <a:pt x="2286" y="15880"/>
                                </a:cubicBezTo>
                                <a:lnTo>
                                  <a:pt x="3810" y="13594"/>
                                </a:lnTo>
                                <a:cubicBezTo>
                                  <a:pt x="3810" y="12832"/>
                                  <a:pt x="4572" y="12070"/>
                                  <a:pt x="5334" y="11308"/>
                                </a:cubicBezTo>
                                <a:lnTo>
                                  <a:pt x="6858" y="9022"/>
                                </a:lnTo>
                                <a:cubicBezTo>
                                  <a:pt x="7620" y="8260"/>
                                  <a:pt x="8382" y="8260"/>
                                  <a:pt x="8382" y="7498"/>
                                </a:cubicBezTo>
                                <a:lnTo>
                                  <a:pt x="10669" y="5974"/>
                                </a:lnTo>
                                <a:cubicBezTo>
                                  <a:pt x="11431" y="5212"/>
                                  <a:pt x="12193" y="4450"/>
                                  <a:pt x="12955" y="4450"/>
                                </a:cubicBezTo>
                                <a:lnTo>
                                  <a:pt x="15241" y="2926"/>
                                </a:lnTo>
                                <a:cubicBezTo>
                                  <a:pt x="16003" y="2164"/>
                                  <a:pt x="16765" y="2164"/>
                                  <a:pt x="17527" y="2164"/>
                                </a:cubicBezTo>
                                <a:lnTo>
                                  <a:pt x="20575" y="639"/>
                                </a:lnTo>
                                <a:cubicBezTo>
                                  <a:pt x="21337" y="639"/>
                                  <a:pt x="22099" y="639"/>
                                  <a:pt x="22861" y="639"/>
                                </a:cubicBezTo>
                                <a:lnTo>
                                  <a:pt x="25419"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660931065" name="Shape 349"/>
                        <wps:cNvSpPr/>
                        <wps:spPr>
                          <a:xfrm>
                            <a:off x="2981576" y="2655410"/>
                            <a:ext cx="1016" cy="1016"/>
                          </a:xfrm>
                          <a:custGeom>
                            <a:avLst/>
                            <a:gdLst/>
                            <a:ahLst/>
                            <a:cxnLst/>
                            <a:rect l="0" t="0" r="0" b="0"/>
                            <a:pathLst>
                              <a:path w="1016" h="1016">
                                <a:moveTo>
                                  <a:pt x="1016" y="1016"/>
                                </a:move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393507996" name="Shape 350"/>
                        <wps:cNvSpPr/>
                        <wps:spPr>
                          <a:xfrm>
                            <a:off x="2981340" y="2655174"/>
                            <a:ext cx="109" cy="109"/>
                          </a:xfrm>
                          <a:custGeom>
                            <a:avLst/>
                            <a:gdLst/>
                            <a:ahLst/>
                            <a:cxnLst/>
                            <a:rect l="0" t="0" r="0" b="0"/>
                            <a:pathLst>
                              <a:path w="109" h="109">
                                <a:moveTo>
                                  <a:pt x="109" y="109"/>
                                </a:move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657526368" name="Shape 351"/>
                        <wps:cNvSpPr/>
                        <wps:spPr>
                          <a:xfrm>
                            <a:off x="2981340" y="1075220"/>
                            <a:ext cx="88886" cy="1607115"/>
                          </a:xfrm>
                          <a:custGeom>
                            <a:avLst/>
                            <a:gdLst/>
                            <a:ahLst/>
                            <a:cxnLst/>
                            <a:rect l="0" t="0" r="0" b="0"/>
                            <a:pathLst>
                              <a:path w="88886" h="1607115">
                                <a:moveTo>
                                  <a:pt x="490" y="0"/>
                                </a:moveTo>
                                <a:lnTo>
                                  <a:pt x="61452" y="0"/>
                                </a:lnTo>
                                <a:lnTo>
                                  <a:pt x="65263" y="762"/>
                                </a:lnTo>
                                <a:cubicBezTo>
                                  <a:pt x="66025" y="762"/>
                                  <a:pt x="67549" y="762"/>
                                  <a:pt x="68311" y="762"/>
                                </a:cubicBezTo>
                                <a:lnTo>
                                  <a:pt x="70597" y="2286"/>
                                </a:lnTo>
                                <a:cubicBezTo>
                                  <a:pt x="71359" y="2286"/>
                                  <a:pt x="72121" y="2286"/>
                                  <a:pt x="72883" y="3048"/>
                                </a:cubicBezTo>
                                <a:lnTo>
                                  <a:pt x="75169" y="4572"/>
                                </a:lnTo>
                                <a:cubicBezTo>
                                  <a:pt x="75931" y="4572"/>
                                  <a:pt x="76693" y="5334"/>
                                  <a:pt x="77455" y="6096"/>
                                </a:cubicBezTo>
                                <a:lnTo>
                                  <a:pt x="79741" y="7620"/>
                                </a:lnTo>
                                <a:cubicBezTo>
                                  <a:pt x="80503" y="8382"/>
                                  <a:pt x="81265" y="8382"/>
                                  <a:pt x="81265" y="9144"/>
                                </a:cubicBezTo>
                                <a:lnTo>
                                  <a:pt x="83551" y="11430"/>
                                </a:lnTo>
                                <a:cubicBezTo>
                                  <a:pt x="83551" y="12192"/>
                                  <a:pt x="84313" y="12954"/>
                                  <a:pt x="84313" y="13716"/>
                                </a:cubicBezTo>
                                <a:lnTo>
                                  <a:pt x="85837" y="16003"/>
                                </a:lnTo>
                                <a:cubicBezTo>
                                  <a:pt x="86599" y="16764"/>
                                  <a:pt x="86599" y="17527"/>
                                  <a:pt x="86599" y="18289"/>
                                </a:cubicBezTo>
                                <a:lnTo>
                                  <a:pt x="88123" y="21337"/>
                                </a:lnTo>
                                <a:cubicBezTo>
                                  <a:pt x="88123" y="22099"/>
                                  <a:pt x="88123" y="22861"/>
                                  <a:pt x="88123" y="23623"/>
                                </a:cubicBezTo>
                                <a:lnTo>
                                  <a:pt x="88886" y="26671"/>
                                </a:lnTo>
                                <a:lnTo>
                                  <a:pt x="88886" y="1578920"/>
                                </a:lnTo>
                                <a:lnTo>
                                  <a:pt x="88123" y="1583492"/>
                                </a:lnTo>
                                <a:cubicBezTo>
                                  <a:pt x="88123" y="1584254"/>
                                  <a:pt x="88123" y="1585016"/>
                                  <a:pt x="88123" y="1585778"/>
                                </a:cubicBezTo>
                                <a:lnTo>
                                  <a:pt x="86599" y="1588826"/>
                                </a:lnTo>
                                <a:cubicBezTo>
                                  <a:pt x="86599" y="1589589"/>
                                  <a:pt x="86599" y="1590350"/>
                                  <a:pt x="85837" y="1591112"/>
                                </a:cubicBezTo>
                                <a:lnTo>
                                  <a:pt x="84313" y="1593398"/>
                                </a:lnTo>
                                <a:cubicBezTo>
                                  <a:pt x="84313" y="1594160"/>
                                  <a:pt x="83551" y="1594923"/>
                                  <a:pt x="83551" y="1595685"/>
                                </a:cubicBezTo>
                                <a:lnTo>
                                  <a:pt x="81265" y="1597971"/>
                                </a:lnTo>
                                <a:cubicBezTo>
                                  <a:pt x="81265" y="1598733"/>
                                  <a:pt x="80503" y="1598733"/>
                                  <a:pt x="79741" y="1599495"/>
                                </a:cubicBezTo>
                                <a:lnTo>
                                  <a:pt x="77455" y="1601019"/>
                                </a:lnTo>
                                <a:cubicBezTo>
                                  <a:pt x="76693" y="1601781"/>
                                  <a:pt x="75931" y="1602543"/>
                                  <a:pt x="75169" y="1602543"/>
                                </a:cubicBezTo>
                                <a:lnTo>
                                  <a:pt x="72883" y="1604067"/>
                                </a:lnTo>
                                <a:cubicBezTo>
                                  <a:pt x="72121" y="1604829"/>
                                  <a:pt x="71359" y="1604829"/>
                                  <a:pt x="70597" y="1604829"/>
                                </a:cubicBezTo>
                                <a:lnTo>
                                  <a:pt x="67549" y="1605591"/>
                                </a:lnTo>
                                <a:cubicBezTo>
                                  <a:pt x="66787" y="1606353"/>
                                  <a:pt x="66025" y="1606353"/>
                                  <a:pt x="65263" y="1606353"/>
                                </a:cubicBezTo>
                                <a:lnTo>
                                  <a:pt x="62214" y="1607115"/>
                                </a:lnTo>
                                <a:lnTo>
                                  <a:pt x="2014" y="1607115"/>
                                </a:lnTo>
                                <a:lnTo>
                                  <a:pt x="0" y="1606779"/>
                                </a:lnTo>
                                <a:lnTo>
                                  <a:pt x="0" y="1580008"/>
                                </a:lnTo>
                                <a:lnTo>
                                  <a:pt x="109" y="1580444"/>
                                </a:lnTo>
                                <a:lnTo>
                                  <a:pt x="272" y="1580553"/>
                                </a:lnTo>
                                <a:lnTo>
                                  <a:pt x="109" y="1580063"/>
                                </a:lnTo>
                                <a:lnTo>
                                  <a:pt x="0" y="1579736"/>
                                </a:lnTo>
                                <a:lnTo>
                                  <a:pt x="0" y="1579246"/>
                                </a:lnTo>
                                <a:lnTo>
                                  <a:pt x="236" y="1580190"/>
                                </a:lnTo>
                                <a:lnTo>
                                  <a:pt x="338" y="1580596"/>
                                </a:lnTo>
                                <a:lnTo>
                                  <a:pt x="1252" y="1581206"/>
                                </a:lnTo>
                                <a:lnTo>
                                  <a:pt x="61833" y="1581206"/>
                                </a:lnTo>
                                <a:lnTo>
                                  <a:pt x="62519" y="1580749"/>
                                </a:lnTo>
                                <a:lnTo>
                                  <a:pt x="62976" y="1580063"/>
                                </a:lnTo>
                                <a:lnTo>
                                  <a:pt x="62976" y="27052"/>
                                </a:lnTo>
                                <a:lnTo>
                                  <a:pt x="62214" y="25909"/>
                                </a:lnTo>
                                <a:lnTo>
                                  <a:pt x="62214" y="25909"/>
                                </a:lnTo>
                                <a:lnTo>
                                  <a:pt x="871" y="25909"/>
                                </a:lnTo>
                                <a:lnTo>
                                  <a:pt x="414" y="26214"/>
                                </a:lnTo>
                                <a:lnTo>
                                  <a:pt x="0" y="27868"/>
                                </a:lnTo>
                                <a:lnTo>
                                  <a:pt x="0" y="27379"/>
                                </a:lnTo>
                                <a:lnTo>
                                  <a:pt x="381" y="26235"/>
                                </a:lnTo>
                                <a:lnTo>
                                  <a:pt x="185" y="26366"/>
                                </a:lnTo>
                                <a:lnTo>
                                  <a:pt x="0" y="27107"/>
                                </a:lnTo>
                                <a:lnTo>
                                  <a:pt x="0" y="122"/>
                                </a:lnTo>
                                <a:lnTo>
                                  <a:pt x="49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532012852" name="Shape 3840"/>
                        <wps:cNvSpPr/>
                        <wps:spPr>
                          <a:xfrm>
                            <a:off x="2746363" y="1227626"/>
                            <a:ext cx="514371" cy="165360"/>
                          </a:xfrm>
                          <a:custGeom>
                            <a:avLst/>
                            <a:gdLst/>
                            <a:ahLst/>
                            <a:cxnLst/>
                            <a:rect l="0" t="0" r="0" b="0"/>
                            <a:pathLst>
                              <a:path w="514371" h="165360">
                                <a:moveTo>
                                  <a:pt x="0" y="0"/>
                                </a:moveTo>
                                <a:lnTo>
                                  <a:pt x="514371" y="0"/>
                                </a:lnTo>
                                <a:lnTo>
                                  <a:pt x="514371" y="165360"/>
                                </a:lnTo>
                                <a:lnTo>
                                  <a:pt x="0" y="165360"/>
                                </a:lnTo>
                                <a:lnTo>
                                  <a:pt x="0" y="0"/>
                                </a:lnTo>
                              </a:path>
                            </a:pathLst>
                          </a:custGeom>
                          <a:ln w="0" cap="flat">
                            <a:miter lim="127000"/>
                          </a:ln>
                        </wps:spPr>
                        <wps:style>
                          <a:lnRef idx="0">
                            <a:srgbClr val="000000">
                              <a:alpha val="0"/>
                            </a:srgbClr>
                          </a:lnRef>
                          <a:fillRef idx="1">
                            <a:srgbClr val="9C9FA2"/>
                          </a:fillRef>
                          <a:effectRef idx="0">
                            <a:scrgbClr r="0" g="0" b="0"/>
                          </a:effectRef>
                          <a:fontRef idx="none"/>
                        </wps:style>
                        <wps:bodyPr/>
                      </wps:wsp>
                      <wps:wsp>
                        <wps:cNvPr id="241952233" name="Shape 353"/>
                        <wps:cNvSpPr/>
                        <wps:spPr>
                          <a:xfrm>
                            <a:off x="2733408" y="1215433"/>
                            <a:ext cx="269759" cy="190507"/>
                          </a:xfrm>
                          <a:custGeom>
                            <a:avLst/>
                            <a:gdLst/>
                            <a:ahLst/>
                            <a:cxnLst/>
                            <a:rect l="0" t="0" r="0" b="0"/>
                            <a:pathLst>
                              <a:path w="269759" h="190507">
                                <a:moveTo>
                                  <a:pt x="12955" y="0"/>
                                </a:moveTo>
                                <a:lnTo>
                                  <a:pt x="269759" y="0"/>
                                </a:lnTo>
                                <a:lnTo>
                                  <a:pt x="269759" y="25147"/>
                                </a:lnTo>
                                <a:lnTo>
                                  <a:pt x="25147" y="25147"/>
                                </a:lnTo>
                                <a:lnTo>
                                  <a:pt x="25147" y="164598"/>
                                </a:lnTo>
                                <a:lnTo>
                                  <a:pt x="269759" y="164598"/>
                                </a:lnTo>
                                <a:lnTo>
                                  <a:pt x="269759" y="190507"/>
                                </a:lnTo>
                                <a:lnTo>
                                  <a:pt x="12955" y="190507"/>
                                </a:lnTo>
                                <a:cubicBezTo>
                                  <a:pt x="5334" y="190507"/>
                                  <a:pt x="0" y="184410"/>
                                  <a:pt x="0" y="177552"/>
                                </a:cubicBezTo>
                                <a:lnTo>
                                  <a:pt x="0" y="12192"/>
                                </a:lnTo>
                                <a:cubicBezTo>
                                  <a:pt x="0" y="5334"/>
                                  <a:pt x="5334" y="0"/>
                                  <a:pt x="12955" y="0"/>
                                </a:cubicBez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1480201641" name="Shape 354"/>
                        <wps:cNvSpPr/>
                        <wps:spPr>
                          <a:xfrm>
                            <a:off x="3003167" y="1215433"/>
                            <a:ext cx="269760" cy="190507"/>
                          </a:xfrm>
                          <a:custGeom>
                            <a:avLst/>
                            <a:gdLst/>
                            <a:ahLst/>
                            <a:cxnLst/>
                            <a:rect l="0" t="0" r="0" b="0"/>
                            <a:pathLst>
                              <a:path w="269760" h="190507">
                                <a:moveTo>
                                  <a:pt x="0" y="0"/>
                                </a:moveTo>
                                <a:lnTo>
                                  <a:pt x="257567" y="0"/>
                                </a:lnTo>
                                <a:cubicBezTo>
                                  <a:pt x="264425" y="0"/>
                                  <a:pt x="269760" y="5334"/>
                                  <a:pt x="269760" y="12192"/>
                                </a:cubicBezTo>
                                <a:lnTo>
                                  <a:pt x="269760" y="177552"/>
                                </a:lnTo>
                                <a:cubicBezTo>
                                  <a:pt x="269760" y="184410"/>
                                  <a:pt x="264425" y="190507"/>
                                  <a:pt x="257567" y="190507"/>
                                </a:cubicBezTo>
                                <a:lnTo>
                                  <a:pt x="0" y="190507"/>
                                </a:lnTo>
                                <a:lnTo>
                                  <a:pt x="0" y="164598"/>
                                </a:lnTo>
                                <a:lnTo>
                                  <a:pt x="244612" y="164598"/>
                                </a:lnTo>
                                <a:lnTo>
                                  <a:pt x="244612" y="25147"/>
                                </a:lnTo>
                                <a:lnTo>
                                  <a:pt x="0" y="25147"/>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22126397" name="Shape 3841"/>
                        <wps:cNvSpPr/>
                        <wps:spPr>
                          <a:xfrm>
                            <a:off x="3781202" y="1227626"/>
                            <a:ext cx="514371" cy="165360"/>
                          </a:xfrm>
                          <a:custGeom>
                            <a:avLst/>
                            <a:gdLst/>
                            <a:ahLst/>
                            <a:cxnLst/>
                            <a:rect l="0" t="0" r="0" b="0"/>
                            <a:pathLst>
                              <a:path w="514371" h="165360">
                                <a:moveTo>
                                  <a:pt x="0" y="0"/>
                                </a:moveTo>
                                <a:lnTo>
                                  <a:pt x="514371" y="0"/>
                                </a:lnTo>
                                <a:lnTo>
                                  <a:pt x="514371" y="165360"/>
                                </a:lnTo>
                                <a:lnTo>
                                  <a:pt x="0" y="165360"/>
                                </a:lnTo>
                                <a:lnTo>
                                  <a:pt x="0" y="0"/>
                                </a:lnTo>
                              </a:path>
                            </a:pathLst>
                          </a:custGeom>
                          <a:ln w="0" cap="flat">
                            <a:miter lim="127000"/>
                          </a:ln>
                        </wps:spPr>
                        <wps:style>
                          <a:lnRef idx="0">
                            <a:srgbClr val="000000">
                              <a:alpha val="0"/>
                            </a:srgbClr>
                          </a:lnRef>
                          <a:fillRef idx="1">
                            <a:srgbClr val="9C9FA2"/>
                          </a:fillRef>
                          <a:effectRef idx="0">
                            <a:scrgbClr r="0" g="0" b="0"/>
                          </a:effectRef>
                          <a:fontRef idx="none"/>
                        </wps:style>
                        <wps:bodyPr/>
                      </wps:wsp>
                      <wps:wsp>
                        <wps:cNvPr id="515743616" name="Shape 356"/>
                        <wps:cNvSpPr/>
                        <wps:spPr>
                          <a:xfrm>
                            <a:off x="3768247" y="1215433"/>
                            <a:ext cx="270140" cy="190507"/>
                          </a:xfrm>
                          <a:custGeom>
                            <a:avLst/>
                            <a:gdLst/>
                            <a:ahLst/>
                            <a:cxnLst/>
                            <a:rect l="0" t="0" r="0" b="0"/>
                            <a:pathLst>
                              <a:path w="270140" h="190507">
                                <a:moveTo>
                                  <a:pt x="12955" y="0"/>
                                </a:moveTo>
                                <a:lnTo>
                                  <a:pt x="270140" y="0"/>
                                </a:lnTo>
                                <a:lnTo>
                                  <a:pt x="270140" y="25147"/>
                                </a:lnTo>
                                <a:lnTo>
                                  <a:pt x="25909" y="25147"/>
                                </a:lnTo>
                                <a:lnTo>
                                  <a:pt x="25909" y="164598"/>
                                </a:lnTo>
                                <a:lnTo>
                                  <a:pt x="270140" y="164598"/>
                                </a:lnTo>
                                <a:lnTo>
                                  <a:pt x="270140" y="190507"/>
                                </a:lnTo>
                                <a:lnTo>
                                  <a:pt x="12955" y="190507"/>
                                </a:lnTo>
                                <a:cubicBezTo>
                                  <a:pt x="6096" y="190507"/>
                                  <a:pt x="0" y="184410"/>
                                  <a:pt x="0" y="177552"/>
                                </a:cubicBezTo>
                                <a:lnTo>
                                  <a:pt x="0" y="12192"/>
                                </a:lnTo>
                                <a:cubicBezTo>
                                  <a:pt x="0" y="5334"/>
                                  <a:pt x="6096" y="0"/>
                                  <a:pt x="12955" y="0"/>
                                </a:cubicBez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642107874" name="Shape 357"/>
                        <wps:cNvSpPr/>
                        <wps:spPr>
                          <a:xfrm>
                            <a:off x="4038387" y="1215433"/>
                            <a:ext cx="270141" cy="190507"/>
                          </a:xfrm>
                          <a:custGeom>
                            <a:avLst/>
                            <a:gdLst/>
                            <a:ahLst/>
                            <a:cxnLst/>
                            <a:rect l="0" t="0" r="0" b="0"/>
                            <a:pathLst>
                              <a:path w="270141" h="190507">
                                <a:moveTo>
                                  <a:pt x="0" y="0"/>
                                </a:moveTo>
                                <a:lnTo>
                                  <a:pt x="257186" y="0"/>
                                </a:lnTo>
                                <a:cubicBezTo>
                                  <a:pt x="264044" y="0"/>
                                  <a:pt x="270141" y="5334"/>
                                  <a:pt x="270141" y="12192"/>
                                </a:cubicBezTo>
                                <a:lnTo>
                                  <a:pt x="270141" y="177552"/>
                                </a:lnTo>
                                <a:cubicBezTo>
                                  <a:pt x="270141" y="184410"/>
                                  <a:pt x="264044" y="190507"/>
                                  <a:pt x="257186" y="190507"/>
                                </a:cubicBezTo>
                                <a:lnTo>
                                  <a:pt x="0" y="190507"/>
                                </a:lnTo>
                                <a:lnTo>
                                  <a:pt x="0" y="164598"/>
                                </a:lnTo>
                                <a:lnTo>
                                  <a:pt x="244231" y="164598"/>
                                </a:lnTo>
                                <a:lnTo>
                                  <a:pt x="244231" y="25147"/>
                                </a:lnTo>
                                <a:lnTo>
                                  <a:pt x="0" y="25147"/>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1705695727" name="Shape 358"/>
                        <wps:cNvSpPr/>
                        <wps:spPr>
                          <a:xfrm>
                            <a:off x="3704998" y="2021658"/>
                            <a:ext cx="393971" cy="393968"/>
                          </a:xfrm>
                          <a:custGeom>
                            <a:avLst/>
                            <a:gdLst/>
                            <a:ahLst/>
                            <a:cxnLst/>
                            <a:rect l="0" t="0" r="0" b="0"/>
                            <a:pathLst>
                              <a:path w="393971" h="393968">
                                <a:moveTo>
                                  <a:pt x="0" y="0"/>
                                </a:moveTo>
                                <a:lnTo>
                                  <a:pt x="393971" y="0"/>
                                </a:lnTo>
                                <a:lnTo>
                                  <a:pt x="237754" y="393968"/>
                                </a:lnTo>
                                <a:lnTo>
                                  <a:pt x="155454" y="393968"/>
                                </a:lnTo>
                                <a:lnTo>
                                  <a:pt x="0" y="0"/>
                                </a:lnTo>
                                <a:close/>
                              </a:path>
                            </a:pathLst>
                          </a:custGeom>
                          <a:ln w="0" cap="flat">
                            <a:miter lim="127000"/>
                          </a:ln>
                        </wps:spPr>
                        <wps:style>
                          <a:lnRef idx="0">
                            <a:srgbClr val="000000">
                              <a:alpha val="0"/>
                            </a:srgbClr>
                          </a:lnRef>
                          <a:fillRef idx="1">
                            <a:srgbClr val="96B66D"/>
                          </a:fillRef>
                          <a:effectRef idx="0">
                            <a:scrgbClr r="0" g="0" b="0"/>
                          </a:effectRef>
                          <a:fontRef idx="none"/>
                        </wps:style>
                        <wps:bodyPr/>
                      </wps:wsp>
                      <wps:wsp>
                        <wps:cNvPr id="2135039609" name="Shape 359"/>
                        <wps:cNvSpPr/>
                        <wps:spPr>
                          <a:xfrm>
                            <a:off x="3691282" y="2008703"/>
                            <a:ext cx="210338" cy="419115"/>
                          </a:xfrm>
                          <a:custGeom>
                            <a:avLst/>
                            <a:gdLst/>
                            <a:ahLst/>
                            <a:cxnLst/>
                            <a:rect l="0" t="0" r="0" b="0"/>
                            <a:pathLst>
                              <a:path w="210338" h="419115">
                                <a:moveTo>
                                  <a:pt x="13716" y="0"/>
                                </a:moveTo>
                                <a:lnTo>
                                  <a:pt x="210338" y="0"/>
                                </a:lnTo>
                                <a:lnTo>
                                  <a:pt x="210338" y="25909"/>
                                </a:lnTo>
                                <a:lnTo>
                                  <a:pt x="32110" y="25909"/>
                                </a:lnTo>
                                <a:lnTo>
                                  <a:pt x="178336" y="393968"/>
                                </a:lnTo>
                                <a:lnTo>
                                  <a:pt x="210338" y="393968"/>
                                </a:lnTo>
                                <a:lnTo>
                                  <a:pt x="210338" y="419115"/>
                                </a:lnTo>
                                <a:lnTo>
                                  <a:pt x="169171" y="419115"/>
                                </a:lnTo>
                                <a:cubicBezTo>
                                  <a:pt x="163837" y="419115"/>
                                  <a:pt x="159264" y="416067"/>
                                  <a:pt x="157740" y="411495"/>
                                </a:cubicBezTo>
                                <a:lnTo>
                                  <a:pt x="1524" y="17527"/>
                                </a:lnTo>
                                <a:cubicBezTo>
                                  <a:pt x="0" y="13717"/>
                                  <a:pt x="762" y="9144"/>
                                  <a:pt x="3048" y="6096"/>
                                </a:cubicBezTo>
                                <a:cubicBezTo>
                                  <a:pt x="5334" y="2286"/>
                                  <a:pt x="9144" y="0"/>
                                  <a:pt x="13716" y="0"/>
                                </a:cubicBez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1533563448" name="Shape 360"/>
                        <wps:cNvSpPr/>
                        <wps:spPr>
                          <a:xfrm>
                            <a:off x="3901620" y="2008703"/>
                            <a:ext cx="210303" cy="419115"/>
                          </a:xfrm>
                          <a:custGeom>
                            <a:avLst/>
                            <a:gdLst/>
                            <a:ahLst/>
                            <a:cxnLst/>
                            <a:rect l="0" t="0" r="0" b="0"/>
                            <a:pathLst>
                              <a:path w="210303" h="419115">
                                <a:moveTo>
                                  <a:pt x="0" y="0"/>
                                </a:moveTo>
                                <a:lnTo>
                                  <a:pt x="197349" y="0"/>
                                </a:lnTo>
                                <a:cubicBezTo>
                                  <a:pt x="201159" y="0"/>
                                  <a:pt x="204969" y="2286"/>
                                  <a:pt x="207255" y="6096"/>
                                </a:cubicBezTo>
                                <a:cubicBezTo>
                                  <a:pt x="209541" y="9144"/>
                                  <a:pt x="210303" y="13717"/>
                                  <a:pt x="208780" y="17527"/>
                                </a:cubicBezTo>
                                <a:lnTo>
                                  <a:pt x="53325" y="411495"/>
                                </a:lnTo>
                                <a:cubicBezTo>
                                  <a:pt x="51039" y="416067"/>
                                  <a:pt x="46467" y="419115"/>
                                  <a:pt x="41132" y="419115"/>
                                </a:cubicBezTo>
                                <a:lnTo>
                                  <a:pt x="0" y="419115"/>
                                </a:lnTo>
                                <a:lnTo>
                                  <a:pt x="0" y="393968"/>
                                </a:lnTo>
                                <a:lnTo>
                                  <a:pt x="32715" y="393968"/>
                                </a:lnTo>
                                <a:lnTo>
                                  <a:pt x="178228" y="25909"/>
                                </a:lnTo>
                                <a:lnTo>
                                  <a:pt x="0" y="25909"/>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526647597" name="Shape 361"/>
                        <wps:cNvSpPr/>
                        <wps:spPr>
                          <a:xfrm>
                            <a:off x="3743100" y="2345519"/>
                            <a:ext cx="323863" cy="323861"/>
                          </a:xfrm>
                          <a:custGeom>
                            <a:avLst/>
                            <a:gdLst/>
                            <a:ahLst/>
                            <a:cxnLst/>
                            <a:rect l="0" t="0" r="0" b="0"/>
                            <a:pathLst>
                              <a:path w="323863" h="323861">
                                <a:moveTo>
                                  <a:pt x="162313" y="0"/>
                                </a:moveTo>
                                <a:cubicBezTo>
                                  <a:pt x="251470" y="0"/>
                                  <a:pt x="323863" y="72392"/>
                                  <a:pt x="323863" y="161550"/>
                                </a:cubicBezTo>
                                <a:cubicBezTo>
                                  <a:pt x="323863" y="251469"/>
                                  <a:pt x="251470" y="323861"/>
                                  <a:pt x="162313" y="323861"/>
                                </a:cubicBezTo>
                                <a:cubicBezTo>
                                  <a:pt x="72393" y="323861"/>
                                  <a:pt x="0" y="251469"/>
                                  <a:pt x="0" y="161550"/>
                                </a:cubicBezTo>
                                <a:cubicBezTo>
                                  <a:pt x="0" y="72392"/>
                                  <a:pt x="72393" y="0"/>
                                  <a:pt x="162313" y="0"/>
                                </a:cubicBezTo>
                                <a:close/>
                              </a:path>
                            </a:pathLst>
                          </a:custGeom>
                          <a:ln w="0" cap="flat">
                            <a:miter lim="127000"/>
                          </a:ln>
                        </wps:spPr>
                        <wps:style>
                          <a:lnRef idx="0">
                            <a:srgbClr val="000000">
                              <a:alpha val="0"/>
                            </a:srgbClr>
                          </a:lnRef>
                          <a:fillRef idx="1">
                            <a:srgbClr val="96B66D"/>
                          </a:fillRef>
                          <a:effectRef idx="0">
                            <a:scrgbClr r="0" g="0" b="0"/>
                          </a:effectRef>
                          <a:fontRef idx="none"/>
                        </wps:style>
                        <wps:bodyPr/>
                      </wps:wsp>
                      <wps:wsp>
                        <wps:cNvPr id="1513808773" name="Shape 362"/>
                        <wps:cNvSpPr/>
                        <wps:spPr>
                          <a:xfrm>
                            <a:off x="3730146" y="2332565"/>
                            <a:ext cx="174886" cy="349771"/>
                          </a:xfrm>
                          <a:custGeom>
                            <a:avLst/>
                            <a:gdLst/>
                            <a:ahLst/>
                            <a:cxnLst/>
                            <a:rect l="0" t="0" r="0" b="0"/>
                            <a:pathLst>
                              <a:path w="174886" h="349771">
                                <a:moveTo>
                                  <a:pt x="166123" y="0"/>
                                </a:moveTo>
                                <a:lnTo>
                                  <a:pt x="174886" y="0"/>
                                </a:lnTo>
                                <a:lnTo>
                                  <a:pt x="174886" y="25185"/>
                                </a:lnTo>
                                <a:lnTo>
                                  <a:pt x="174505" y="25147"/>
                                </a:lnTo>
                                <a:lnTo>
                                  <a:pt x="166885" y="25909"/>
                                </a:lnTo>
                                <a:lnTo>
                                  <a:pt x="159265" y="25909"/>
                                </a:lnTo>
                                <a:lnTo>
                                  <a:pt x="151644" y="27433"/>
                                </a:lnTo>
                                <a:lnTo>
                                  <a:pt x="144786" y="28195"/>
                                </a:lnTo>
                                <a:lnTo>
                                  <a:pt x="137166" y="30481"/>
                                </a:lnTo>
                                <a:lnTo>
                                  <a:pt x="130307" y="32005"/>
                                </a:lnTo>
                                <a:lnTo>
                                  <a:pt x="123449" y="34291"/>
                                </a:lnTo>
                                <a:lnTo>
                                  <a:pt x="109732" y="40387"/>
                                </a:lnTo>
                                <a:lnTo>
                                  <a:pt x="103636" y="43436"/>
                                </a:lnTo>
                                <a:lnTo>
                                  <a:pt x="91444" y="51056"/>
                                </a:lnTo>
                                <a:lnTo>
                                  <a:pt x="85348" y="55628"/>
                                </a:lnTo>
                                <a:lnTo>
                                  <a:pt x="80013" y="59438"/>
                                </a:lnTo>
                                <a:lnTo>
                                  <a:pt x="68583" y="69345"/>
                                </a:lnTo>
                                <a:lnTo>
                                  <a:pt x="54866" y="85347"/>
                                </a:lnTo>
                                <a:lnTo>
                                  <a:pt x="43436" y="103636"/>
                                </a:lnTo>
                                <a:lnTo>
                                  <a:pt x="40387" y="110494"/>
                                </a:lnTo>
                                <a:lnTo>
                                  <a:pt x="37340" y="116590"/>
                                </a:lnTo>
                                <a:lnTo>
                                  <a:pt x="34291" y="123449"/>
                                </a:lnTo>
                                <a:lnTo>
                                  <a:pt x="32005" y="130307"/>
                                </a:lnTo>
                                <a:lnTo>
                                  <a:pt x="30481" y="137927"/>
                                </a:lnTo>
                                <a:lnTo>
                                  <a:pt x="28195" y="144785"/>
                                </a:lnTo>
                                <a:lnTo>
                                  <a:pt x="25909" y="167646"/>
                                </a:lnTo>
                                <a:lnTo>
                                  <a:pt x="25909" y="175266"/>
                                </a:lnTo>
                                <a:lnTo>
                                  <a:pt x="25909" y="182887"/>
                                </a:lnTo>
                                <a:lnTo>
                                  <a:pt x="27433" y="198127"/>
                                </a:lnTo>
                                <a:lnTo>
                                  <a:pt x="28957" y="204986"/>
                                </a:lnTo>
                                <a:lnTo>
                                  <a:pt x="30481" y="212606"/>
                                </a:lnTo>
                                <a:lnTo>
                                  <a:pt x="37340" y="233180"/>
                                </a:lnTo>
                                <a:lnTo>
                                  <a:pt x="40387" y="240038"/>
                                </a:lnTo>
                                <a:lnTo>
                                  <a:pt x="43436" y="246135"/>
                                </a:lnTo>
                                <a:lnTo>
                                  <a:pt x="51056" y="258327"/>
                                </a:lnTo>
                                <a:lnTo>
                                  <a:pt x="55628" y="264423"/>
                                </a:lnTo>
                                <a:lnTo>
                                  <a:pt x="60201" y="269758"/>
                                </a:lnTo>
                                <a:lnTo>
                                  <a:pt x="70107" y="281188"/>
                                </a:lnTo>
                                <a:lnTo>
                                  <a:pt x="80013" y="290332"/>
                                </a:lnTo>
                                <a:lnTo>
                                  <a:pt x="86109" y="294904"/>
                                </a:lnTo>
                                <a:lnTo>
                                  <a:pt x="91444" y="298715"/>
                                </a:lnTo>
                                <a:lnTo>
                                  <a:pt x="97540" y="302525"/>
                                </a:lnTo>
                                <a:lnTo>
                                  <a:pt x="104398" y="306335"/>
                                </a:lnTo>
                                <a:lnTo>
                                  <a:pt x="110494" y="309383"/>
                                </a:lnTo>
                                <a:lnTo>
                                  <a:pt x="124211" y="315479"/>
                                </a:lnTo>
                                <a:lnTo>
                                  <a:pt x="131070" y="317766"/>
                                </a:lnTo>
                                <a:lnTo>
                                  <a:pt x="144786" y="320813"/>
                                </a:lnTo>
                                <a:lnTo>
                                  <a:pt x="152406" y="322338"/>
                                </a:lnTo>
                                <a:lnTo>
                                  <a:pt x="167647" y="323862"/>
                                </a:lnTo>
                                <a:lnTo>
                                  <a:pt x="174886" y="323862"/>
                                </a:lnTo>
                                <a:lnTo>
                                  <a:pt x="174886" y="349739"/>
                                </a:lnTo>
                                <a:lnTo>
                                  <a:pt x="174505" y="349771"/>
                                </a:lnTo>
                                <a:lnTo>
                                  <a:pt x="165361" y="349009"/>
                                </a:lnTo>
                                <a:lnTo>
                                  <a:pt x="156978" y="348247"/>
                                </a:lnTo>
                                <a:lnTo>
                                  <a:pt x="147834" y="347485"/>
                                </a:lnTo>
                                <a:lnTo>
                                  <a:pt x="139452" y="345960"/>
                                </a:lnTo>
                                <a:lnTo>
                                  <a:pt x="114305" y="339102"/>
                                </a:lnTo>
                                <a:lnTo>
                                  <a:pt x="106684" y="335292"/>
                                </a:lnTo>
                                <a:lnTo>
                                  <a:pt x="99064" y="332244"/>
                                </a:lnTo>
                                <a:lnTo>
                                  <a:pt x="91444" y="328434"/>
                                </a:lnTo>
                                <a:lnTo>
                                  <a:pt x="83824" y="323862"/>
                                </a:lnTo>
                                <a:lnTo>
                                  <a:pt x="70107" y="314717"/>
                                </a:lnTo>
                                <a:lnTo>
                                  <a:pt x="63248" y="309383"/>
                                </a:lnTo>
                                <a:lnTo>
                                  <a:pt x="51056" y="297953"/>
                                </a:lnTo>
                                <a:lnTo>
                                  <a:pt x="39625" y="285760"/>
                                </a:lnTo>
                                <a:lnTo>
                                  <a:pt x="35053" y="278902"/>
                                </a:lnTo>
                                <a:lnTo>
                                  <a:pt x="29719" y="272044"/>
                                </a:lnTo>
                                <a:lnTo>
                                  <a:pt x="25147" y="265185"/>
                                </a:lnTo>
                                <a:lnTo>
                                  <a:pt x="13717" y="242325"/>
                                </a:lnTo>
                                <a:lnTo>
                                  <a:pt x="10668" y="234704"/>
                                </a:lnTo>
                                <a:lnTo>
                                  <a:pt x="7620" y="226322"/>
                                </a:lnTo>
                                <a:lnTo>
                                  <a:pt x="5334" y="217940"/>
                                </a:lnTo>
                                <a:lnTo>
                                  <a:pt x="2286" y="201175"/>
                                </a:lnTo>
                                <a:lnTo>
                                  <a:pt x="762" y="192031"/>
                                </a:lnTo>
                                <a:lnTo>
                                  <a:pt x="762" y="183648"/>
                                </a:lnTo>
                                <a:lnTo>
                                  <a:pt x="0" y="174504"/>
                                </a:lnTo>
                                <a:lnTo>
                                  <a:pt x="762" y="165360"/>
                                </a:lnTo>
                                <a:lnTo>
                                  <a:pt x="762" y="156216"/>
                                </a:lnTo>
                                <a:lnTo>
                                  <a:pt x="3810" y="139451"/>
                                </a:lnTo>
                                <a:lnTo>
                                  <a:pt x="10668" y="114304"/>
                                </a:lnTo>
                                <a:lnTo>
                                  <a:pt x="13717" y="106684"/>
                                </a:lnTo>
                                <a:lnTo>
                                  <a:pt x="21337" y="91443"/>
                                </a:lnTo>
                                <a:lnTo>
                                  <a:pt x="25909" y="83823"/>
                                </a:lnTo>
                                <a:lnTo>
                                  <a:pt x="35053" y="70107"/>
                                </a:lnTo>
                                <a:lnTo>
                                  <a:pt x="40387" y="63248"/>
                                </a:lnTo>
                                <a:lnTo>
                                  <a:pt x="51818" y="51056"/>
                                </a:lnTo>
                                <a:lnTo>
                                  <a:pt x="64010" y="39625"/>
                                </a:lnTo>
                                <a:lnTo>
                                  <a:pt x="70869" y="34291"/>
                                </a:lnTo>
                                <a:lnTo>
                                  <a:pt x="84586" y="25147"/>
                                </a:lnTo>
                                <a:lnTo>
                                  <a:pt x="92206" y="21337"/>
                                </a:lnTo>
                                <a:lnTo>
                                  <a:pt x="99826" y="16765"/>
                                </a:lnTo>
                                <a:lnTo>
                                  <a:pt x="115067" y="10668"/>
                                </a:lnTo>
                                <a:lnTo>
                                  <a:pt x="123449" y="7620"/>
                                </a:lnTo>
                                <a:lnTo>
                                  <a:pt x="131831" y="5334"/>
                                </a:lnTo>
                                <a:lnTo>
                                  <a:pt x="156978" y="762"/>
                                </a:lnTo>
                                <a:lnTo>
                                  <a:pt x="166123"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450247573" name="Shape 363"/>
                        <wps:cNvSpPr/>
                        <wps:spPr>
                          <a:xfrm>
                            <a:off x="3905032" y="2332565"/>
                            <a:ext cx="174886" cy="349739"/>
                          </a:xfrm>
                          <a:custGeom>
                            <a:avLst/>
                            <a:gdLst/>
                            <a:ahLst/>
                            <a:cxnLst/>
                            <a:rect l="0" t="0" r="0" b="0"/>
                            <a:pathLst>
                              <a:path w="174886" h="349739">
                                <a:moveTo>
                                  <a:pt x="0" y="0"/>
                                </a:moveTo>
                                <a:lnTo>
                                  <a:pt x="9525" y="0"/>
                                </a:lnTo>
                                <a:lnTo>
                                  <a:pt x="17908" y="762"/>
                                </a:lnTo>
                                <a:lnTo>
                                  <a:pt x="27052" y="2286"/>
                                </a:lnTo>
                                <a:lnTo>
                                  <a:pt x="43817" y="5334"/>
                                </a:lnTo>
                                <a:lnTo>
                                  <a:pt x="52199" y="7620"/>
                                </a:lnTo>
                                <a:lnTo>
                                  <a:pt x="60582" y="10668"/>
                                </a:lnTo>
                                <a:lnTo>
                                  <a:pt x="68202" y="13717"/>
                                </a:lnTo>
                                <a:lnTo>
                                  <a:pt x="91063" y="25147"/>
                                </a:lnTo>
                                <a:lnTo>
                                  <a:pt x="97921" y="29719"/>
                                </a:lnTo>
                                <a:lnTo>
                                  <a:pt x="111638" y="40387"/>
                                </a:lnTo>
                                <a:lnTo>
                                  <a:pt x="123830" y="51818"/>
                                </a:lnTo>
                                <a:lnTo>
                                  <a:pt x="135261" y="64010"/>
                                </a:lnTo>
                                <a:lnTo>
                                  <a:pt x="139833" y="70107"/>
                                </a:lnTo>
                                <a:lnTo>
                                  <a:pt x="145167" y="76965"/>
                                </a:lnTo>
                                <a:lnTo>
                                  <a:pt x="149739" y="84585"/>
                                </a:lnTo>
                                <a:lnTo>
                                  <a:pt x="153550" y="91443"/>
                                </a:lnTo>
                                <a:lnTo>
                                  <a:pt x="161170" y="106684"/>
                                </a:lnTo>
                                <a:lnTo>
                                  <a:pt x="167266" y="123449"/>
                                </a:lnTo>
                                <a:lnTo>
                                  <a:pt x="169552" y="131069"/>
                                </a:lnTo>
                                <a:lnTo>
                                  <a:pt x="171076" y="140213"/>
                                </a:lnTo>
                                <a:lnTo>
                                  <a:pt x="174124" y="156978"/>
                                </a:lnTo>
                                <a:lnTo>
                                  <a:pt x="174886" y="166122"/>
                                </a:lnTo>
                                <a:lnTo>
                                  <a:pt x="174886" y="175266"/>
                                </a:lnTo>
                                <a:lnTo>
                                  <a:pt x="174124" y="184411"/>
                                </a:lnTo>
                                <a:lnTo>
                                  <a:pt x="174124" y="192793"/>
                                </a:lnTo>
                                <a:lnTo>
                                  <a:pt x="172600" y="201937"/>
                                </a:lnTo>
                                <a:lnTo>
                                  <a:pt x="171076" y="210320"/>
                                </a:lnTo>
                                <a:lnTo>
                                  <a:pt x="164218" y="235467"/>
                                </a:lnTo>
                                <a:lnTo>
                                  <a:pt x="161170" y="243087"/>
                                </a:lnTo>
                                <a:lnTo>
                                  <a:pt x="153550" y="258327"/>
                                </a:lnTo>
                                <a:lnTo>
                                  <a:pt x="148977" y="265948"/>
                                </a:lnTo>
                                <a:lnTo>
                                  <a:pt x="139833" y="279664"/>
                                </a:lnTo>
                                <a:lnTo>
                                  <a:pt x="134499" y="286522"/>
                                </a:lnTo>
                                <a:lnTo>
                                  <a:pt x="123068" y="298715"/>
                                </a:lnTo>
                                <a:lnTo>
                                  <a:pt x="110875" y="309383"/>
                                </a:lnTo>
                                <a:lnTo>
                                  <a:pt x="97159" y="320051"/>
                                </a:lnTo>
                                <a:lnTo>
                                  <a:pt x="90301" y="324624"/>
                                </a:lnTo>
                                <a:lnTo>
                                  <a:pt x="83443" y="328434"/>
                                </a:lnTo>
                                <a:lnTo>
                                  <a:pt x="75822" y="332244"/>
                                </a:lnTo>
                                <a:lnTo>
                                  <a:pt x="67440" y="336054"/>
                                </a:lnTo>
                                <a:lnTo>
                                  <a:pt x="59820" y="339102"/>
                                </a:lnTo>
                                <a:lnTo>
                                  <a:pt x="34672" y="345960"/>
                                </a:lnTo>
                                <a:lnTo>
                                  <a:pt x="26290" y="347485"/>
                                </a:lnTo>
                                <a:lnTo>
                                  <a:pt x="17908" y="348247"/>
                                </a:lnTo>
                                <a:lnTo>
                                  <a:pt x="0" y="349739"/>
                                </a:lnTo>
                                <a:lnTo>
                                  <a:pt x="0" y="323862"/>
                                </a:lnTo>
                                <a:lnTo>
                                  <a:pt x="8001" y="323862"/>
                                </a:lnTo>
                                <a:lnTo>
                                  <a:pt x="23242" y="322338"/>
                                </a:lnTo>
                                <a:lnTo>
                                  <a:pt x="30100" y="320813"/>
                                </a:lnTo>
                                <a:lnTo>
                                  <a:pt x="37721" y="319289"/>
                                </a:lnTo>
                                <a:lnTo>
                                  <a:pt x="58295" y="312431"/>
                                </a:lnTo>
                                <a:lnTo>
                                  <a:pt x="65154" y="309383"/>
                                </a:lnTo>
                                <a:lnTo>
                                  <a:pt x="71250" y="305573"/>
                                </a:lnTo>
                                <a:lnTo>
                                  <a:pt x="77346" y="302525"/>
                                </a:lnTo>
                                <a:lnTo>
                                  <a:pt x="83443" y="298715"/>
                                </a:lnTo>
                                <a:lnTo>
                                  <a:pt x="89539" y="294143"/>
                                </a:lnTo>
                                <a:lnTo>
                                  <a:pt x="94873" y="289570"/>
                                </a:lnTo>
                                <a:lnTo>
                                  <a:pt x="106304" y="279664"/>
                                </a:lnTo>
                                <a:lnTo>
                                  <a:pt x="120020" y="263661"/>
                                </a:lnTo>
                                <a:lnTo>
                                  <a:pt x="123830" y="258327"/>
                                </a:lnTo>
                                <a:lnTo>
                                  <a:pt x="127640" y="252231"/>
                                </a:lnTo>
                                <a:lnTo>
                                  <a:pt x="131451" y="245373"/>
                                </a:lnTo>
                                <a:lnTo>
                                  <a:pt x="134499" y="239276"/>
                                </a:lnTo>
                                <a:lnTo>
                                  <a:pt x="140595" y="225560"/>
                                </a:lnTo>
                                <a:lnTo>
                                  <a:pt x="142881" y="218702"/>
                                </a:lnTo>
                                <a:lnTo>
                                  <a:pt x="144405" y="211844"/>
                                </a:lnTo>
                                <a:lnTo>
                                  <a:pt x="146691" y="204223"/>
                                </a:lnTo>
                                <a:lnTo>
                                  <a:pt x="147453" y="197365"/>
                                </a:lnTo>
                                <a:lnTo>
                                  <a:pt x="148977" y="182125"/>
                                </a:lnTo>
                                <a:lnTo>
                                  <a:pt x="148977" y="166884"/>
                                </a:lnTo>
                                <a:lnTo>
                                  <a:pt x="147453" y="151643"/>
                                </a:lnTo>
                                <a:lnTo>
                                  <a:pt x="145929" y="144023"/>
                                </a:lnTo>
                                <a:lnTo>
                                  <a:pt x="142881" y="130307"/>
                                </a:lnTo>
                                <a:lnTo>
                                  <a:pt x="139833" y="122686"/>
                                </a:lnTo>
                                <a:lnTo>
                                  <a:pt x="137547" y="116590"/>
                                </a:lnTo>
                                <a:lnTo>
                                  <a:pt x="134499" y="109732"/>
                                </a:lnTo>
                                <a:lnTo>
                                  <a:pt x="131451" y="103636"/>
                                </a:lnTo>
                                <a:lnTo>
                                  <a:pt x="127640" y="96777"/>
                                </a:lnTo>
                                <a:lnTo>
                                  <a:pt x="123830" y="90681"/>
                                </a:lnTo>
                                <a:lnTo>
                                  <a:pt x="119258" y="85347"/>
                                </a:lnTo>
                                <a:lnTo>
                                  <a:pt x="114686" y="79251"/>
                                </a:lnTo>
                                <a:lnTo>
                                  <a:pt x="104779" y="68583"/>
                                </a:lnTo>
                                <a:lnTo>
                                  <a:pt x="94873" y="59438"/>
                                </a:lnTo>
                                <a:lnTo>
                                  <a:pt x="88777" y="54866"/>
                                </a:lnTo>
                                <a:lnTo>
                                  <a:pt x="83443" y="51056"/>
                                </a:lnTo>
                                <a:lnTo>
                                  <a:pt x="71250" y="43436"/>
                                </a:lnTo>
                                <a:lnTo>
                                  <a:pt x="57533" y="37340"/>
                                </a:lnTo>
                                <a:lnTo>
                                  <a:pt x="51437" y="34291"/>
                                </a:lnTo>
                                <a:lnTo>
                                  <a:pt x="43817" y="32005"/>
                                </a:lnTo>
                                <a:lnTo>
                                  <a:pt x="36959" y="29719"/>
                                </a:lnTo>
                                <a:lnTo>
                                  <a:pt x="30100" y="28195"/>
                                </a:lnTo>
                                <a:lnTo>
                                  <a:pt x="22480" y="27433"/>
                                </a:lnTo>
                                <a:lnTo>
                                  <a:pt x="14860" y="25909"/>
                                </a:lnTo>
                                <a:lnTo>
                                  <a:pt x="7239" y="25909"/>
                                </a:lnTo>
                                <a:lnTo>
                                  <a:pt x="0" y="25185"/>
                                </a:lnTo>
                                <a:lnTo>
                                  <a:pt x="0" y="0"/>
                                </a:lnTo>
                                <a:close/>
                              </a:path>
                            </a:pathLst>
                          </a:custGeom>
                          <a:ln w="0" cap="flat">
                            <a:miter lim="127000"/>
                          </a:ln>
                        </wps:spPr>
                        <wps:style>
                          <a:lnRef idx="0">
                            <a:srgbClr val="000000">
                              <a:alpha val="0"/>
                            </a:srgbClr>
                          </a:lnRef>
                          <a:fillRef idx="1">
                            <a:srgbClr val="778854"/>
                          </a:fillRef>
                          <a:effectRef idx="0">
                            <a:scrgbClr r="0" g="0" b="0"/>
                          </a:effectRef>
                          <a:fontRef idx="none"/>
                        </wps:style>
                        <wps:bodyPr/>
                      </wps:wsp>
                      <wps:wsp>
                        <wps:cNvPr id="553374628" name="Shape 3842"/>
                        <wps:cNvSpPr/>
                        <wps:spPr>
                          <a:xfrm>
                            <a:off x="5125426" y="1977460"/>
                            <a:ext cx="1149144" cy="447310"/>
                          </a:xfrm>
                          <a:custGeom>
                            <a:avLst/>
                            <a:gdLst/>
                            <a:ahLst/>
                            <a:cxnLst/>
                            <a:rect l="0" t="0" r="0" b="0"/>
                            <a:pathLst>
                              <a:path w="1149144" h="447310">
                                <a:moveTo>
                                  <a:pt x="0" y="0"/>
                                </a:moveTo>
                                <a:lnTo>
                                  <a:pt x="1149144" y="0"/>
                                </a:lnTo>
                                <a:lnTo>
                                  <a:pt x="1149144" y="447310"/>
                                </a:lnTo>
                                <a:lnTo>
                                  <a:pt x="0" y="447310"/>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986747160" name="Shape 365"/>
                        <wps:cNvSpPr/>
                        <wps:spPr>
                          <a:xfrm>
                            <a:off x="5121616" y="1973650"/>
                            <a:ext cx="578382" cy="454168"/>
                          </a:xfrm>
                          <a:custGeom>
                            <a:avLst/>
                            <a:gdLst/>
                            <a:ahLst/>
                            <a:cxnLst/>
                            <a:rect l="0" t="0" r="0" b="0"/>
                            <a:pathLst>
                              <a:path w="578382" h="454168">
                                <a:moveTo>
                                  <a:pt x="3810" y="0"/>
                                </a:moveTo>
                                <a:lnTo>
                                  <a:pt x="578382" y="0"/>
                                </a:lnTo>
                                <a:lnTo>
                                  <a:pt x="578382" y="6858"/>
                                </a:lnTo>
                                <a:lnTo>
                                  <a:pt x="6858" y="6858"/>
                                </a:lnTo>
                                <a:lnTo>
                                  <a:pt x="6858" y="448072"/>
                                </a:lnTo>
                                <a:lnTo>
                                  <a:pt x="578382" y="448072"/>
                                </a:lnTo>
                                <a:lnTo>
                                  <a:pt x="578382" y="454168"/>
                                </a:lnTo>
                                <a:lnTo>
                                  <a:pt x="3810" y="454168"/>
                                </a:lnTo>
                                <a:cubicBezTo>
                                  <a:pt x="1524" y="454168"/>
                                  <a:pt x="0" y="452644"/>
                                  <a:pt x="0" y="451120"/>
                                </a:cubicBezTo>
                                <a:lnTo>
                                  <a:pt x="0" y="3810"/>
                                </a:lnTo>
                                <a:cubicBezTo>
                                  <a:pt x="0" y="1524"/>
                                  <a:pt x="1524" y="0"/>
                                  <a:pt x="3810"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751388889" name="Shape 366"/>
                        <wps:cNvSpPr/>
                        <wps:spPr>
                          <a:xfrm>
                            <a:off x="5699998" y="1973650"/>
                            <a:ext cx="577620" cy="454168"/>
                          </a:xfrm>
                          <a:custGeom>
                            <a:avLst/>
                            <a:gdLst/>
                            <a:ahLst/>
                            <a:cxnLst/>
                            <a:rect l="0" t="0" r="0" b="0"/>
                            <a:pathLst>
                              <a:path w="577620" h="454168">
                                <a:moveTo>
                                  <a:pt x="0" y="0"/>
                                </a:moveTo>
                                <a:lnTo>
                                  <a:pt x="574572" y="0"/>
                                </a:lnTo>
                                <a:cubicBezTo>
                                  <a:pt x="576096" y="0"/>
                                  <a:pt x="577620" y="1524"/>
                                  <a:pt x="577620" y="3810"/>
                                </a:cubicBezTo>
                                <a:lnTo>
                                  <a:pt x="577620" y="451120"/>
                                </a:lnTo>
                                <a:cubicBezTo>
                                  <a:pt x="577620" y="452644"/>
                                  <a:pt x="576096" y="454168"/>
                                  <a:pt x="574572" y="454168"/>
                                </a:cubicBezTo>
                                <a:lnTo>
                                  <a:pt x="0" y="454168"/>
                                </a:lnTo>
                                <a:lnTo>
                                  <a:pt x="0" y="448072"/>
                                </a:lnTo>
                                <a:lnTo>
                                  <a:pt x="571524" y="448072"/>
                                </a:lnTo>
                                <a:lnTo>
                                  <a:pt x="571524"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879565866" name="Picture 368"/>
                          <pic:cNvPicPr/>
                        </pic:nvPicPr>
                        <pic:blipFill>
                          <a:blip r:embed="rId27"/>
                          <a:stretch>
                            <a:fillRect/>
                          </a:stretch>
                        </pic:blipFill>
                        <pic:spPr>
                          <a:xfrm>
                            <a:off x="5123902" y="2026230"/>
                            <a:ext cx="1152192" cy="353581"/>
                          </a:xfrm>
                          <a:prstGeom prst="rect">
                            <a:avLst/>
                          </a:prstGeom>
                        </pic:spPr>
                      </pic:pic>
                      <wps:wsp>
                        <wps:cNvPr id="954532237" name="Rectangle 954532237"/>
                        <wps:cNvSpPr/>
                        <wps:spPr>
                          <a:xfrm>
                            <a:off x="5349463" y="2028735"/>
                            <a:ext cx="929890" cy="188497"/>
                          </a:xfrm>
                          <a:prstGeom prst="rect">
                            <a:avLst/>
                          </a:prstGeom>
                          <a:ln>
                            <a:noFill/>
                          </a:ln>
                        </wps:spPr>
                        <wps:txbx>
                          <w:txbxContent>
                            <w:p w14:paraId="37C45672" w14:textId="77777777" w:rsidR="0009544E" w:rsidRDefault="0009544E" w:rsidP="0009544E">
                              <w:pPr>
                                <w:spacing w:after="160" w:line="259" w:lineRule="auto"/>
                                <w:jc w:val="left"/>
                              </w:pPr>
                              <w:r>
                                <w:rPr>
                                  <w:w w:val="112"/>
                                </w:rPr>
                                <w:t>Pièce</w:t>
                              </w:r>
                              <w:r>
                                <w:rPr>
                                  <w:spacing w:val="10"/>
                                  <w:w w:val="112"/>
                                </w:rPr>
                                <w:t xml:space="preserve"> </w:t>
                              </w:r>
                              <w:r>
                                <w:rPr>
                                  <w:w w:val="112"/>
                                </w:rPr>
                                <w:t>de</w:t>
                              </w:r>
                              <w:r>
                                <w:rPr>
                                  <w:spacing w:val="11"/>
                                  <w:w w:val="112"/>
                                </w:rPr>
                                <w:t xml:space="preserve"> </w:t>
                              </w:r>
                              <w:r>
                                <w:rPr>
                                  <w:w w:val="112"/>
                                </w:rPr>
                                <w:t>jeu</w:t>
                              </w:r>
                            </w:p>
                          </w:txbxContent>
                        </wps:txbx>
                        <wps:bodyPr horzOverflow="overflow" vert="horz" lIns="0" tIns="0" rIns="0" bIns="0" rtlCol="0">
                          <a:noAutofit/>
                        </wps:bodyPr>
                      </wps:wsp>
                      <wps:wsp>
                        <wps:cNvPr id="711264357" name="Rectangle 711264357"/>
                        <wps:cNvSpPr/>
                        <wps:spPr>
                          <a:xfrm>
                            <a:off x="5448521" y="2189526"/>
                            <a:ext cx="666430" cy="188497"/>
                          </a:xfrm>
                          <a:prstGeom prst="rect">
                            <a:avLst/>
                          </a:prstGeom>
                          <a:ln>
                            <a:noFill/>
                          </a:ln>
                        </wps:spPr>
                        <wps:txbx>
                          <w:txbxContent>
                            <w:p w14:paraId="02352384" w14:textId="77777777" w:rsidR="0009544E" w:rsidRDefault="0009544E" w:rsidP="0009544E">
                              <w:pPr>
                                <w:spacing w:after="160" w:line="259" w:lineRule="auto"/>
                                <w:jc w:val="left"/>
                              </w:pPr>
                              <w:r>
                                <w:rPr>
                                  <w:w w:val="112"/>
                                </w:rPr>
                                <w:t>d’échecs</w:t>
                              </w:r>
                            </w:p>
                          </w:txbxContent>
                        </wps:txbx>
                        <wps:bodyPr horzOverflow="overflow" vert="horz" lIns="0" tIns="0" rIns="0" bIns="0" rtlCol="0">
                          <a:noAutofit/>
                        </wps:bodyPr>
                      </wps:wsp>
                      <wps:wsp>
                        <wps:cNvPr id="236640784" name="Shape 3851"/>
                        <wps:cNvSpPr/>
                        <wps:spPr>
                          <a:xfrm>
                            <a:off x="469412" y="1495097"/>
                            <a:ext cx="1351844" cy="420639"/>
                          </a:xfrm>
                          <a:custGeom>
                            <a:avLst/>
                            <a:gdLst/>
                            <a:ahLst/>
                            <a:cxnLst/>
                            <a:rect l="0" t="0" r="0" b="0"/>
                            <a:pathLst>
                              <a:path w="1351844" h="420639">
                                <a:moveTo>
                                  <a:pt x="0" y="0"/>
                                </a:moveTo>
                                <a:lnTo>
                                  <a:pt x="1351844" y="0"/>
                                </a:lnTo>
                                <a:lnTo>
                                  <a:pt x="1351844" y="420639"/>
                                </a:lnTo>
                                <a:lnTo>
                                  <a:pt x="0" y="420639"/>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760174776" name="Shape 372"/>
                        <wps:cNvSpPr/>
                        <wps:spPr>
                          <a:xfrm>
                            <a:off x="465601" y="1491287"/>
                            <a:ext cx="679732" cy="427497"/>
                          </a:xfrm>
                          <a:custGeom>
                            <a:avLst/>
                            <a:gdLst/>
                            <a:ahLst/>
                            <a:cxnLst/>
                            <a:rect l="0" t="0" r="0" b="0"/>
                            <a:pathLst>
                              <a:path w="679732" h="427497">
                                <a:moveTo>
                                  <a:pt x="3810" y="0"/>
                                </a:moveTo>
                                <a:lnTo>
                                  <a:pt x="679732" y="0"/>
                                </a:lnTo>
                                <a:lnTo>
                                  <a:pt x="679732" y="6858"/>
                                </a:lnTo>
                                <a:lnTo>
                                  <a:pt x="6858" y="6858"/>
                                </a:lnTo>
                                <a:lnTo>
                                  <a:pt x="6858" y="421401"/>
                                </a:lnTo>
                                <a:lnTo>
                                  <a:pt x="679732" y="421401"/>
                                </a:lnTo>
                                <a:lnTo>
                                  <a:pt x="679732" y="427497"/>
                                </a:lnTo>
                                <a:lnTo>
                                  <a:pt x="3810" y="427497"/>
                                </a:lnTo>
                                <a:cubicBezTo>
                                  <a:pt x="1524" y="427497"/>
                                  <a:pt x="0" y="425973"/>
                                  <a:pt x="0" y="424449"/>
                                </a:cubicBezTo>
                                <a:lnTo>
                                  <a:pt x="0" y="3810"/>
                                </a:lnTo>
                                <a:cubicBezTo>
                                  <a:pt x="0" y="1524"/>
                                  <a:pt x="1524" y="0"/>
                                  <a:pt x="3810"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826397497" name="Shape 373"/>
                        <wps:cNvSpPr/>
                        <wps:spPr>
                          <a:xfrm>
                            <a:off x="1145334" y="1491287"/>
                            <a:ext cx="679732" cy="427497"/>
                          </a:xfrm>
                          <a:custGeom>
                            <a:avLst/>
                            <a:gdLst/>
                            <a:ahLst/>
                            <a:cxnLst/>
                            <a:rect l="0" t="0" r="0" b="0"/>
                            <a:pathLst>
                              <a:path w="679732" h="427497">
                                <a:moveTo>
                                  <a:pt x="0" y="0"/>
                                </a:moveTo>
                                <a:lnTo>
                                  <a:pt x="675922" y="0"/>
                                </a:lnTo>
                                <a:cubicBezTo>
                                  <a:pt x="678208" y="0"/>
                                  <a:pt x="679732" y="1524"/>
                                  <a:pt x="679732" y="3810"/>
                                </a:cubicBezTo>
                                <a:lnTo>
                                  <a:pt x="679732" y="424449"/>
                                </a:lnTo>
                                <a:cubicBezTo>
                                  <a:pt x="679732" y="425973"/>
                                  <a:pt x="678208" y="427497"/>
                                  <a:pt x="675922" y="427497"/>
                                </a:cubicBezTo>
                                <a:lnTo>
                                  <a:pt x="0" y="427497"/>
                                </a:lnTo>
                                <a:lnTo>
                                  <a:pt x="0" y="421401"/>
                                </a:lnTo>
                                <a:lnTo>
                                  <a:pt x="672874" y="421401"/>
                                </a:lnTo>
                                <a:lnTo>
                                  <a:pt x="672874"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pic:pic xmlns:pic="http://schemas.openxmlformats.org/drawingml/2006/picture">
                        <pic:nvPicPr>
                          <pic:cNvPr id="433455367" name="Picture 375"/>
                          <pic:cNvPicPr/>
                        </pic:nvPicPr>
                        <pic:blipFill>
                          <a:blip r:embed="rId28"/>
                          <a:stretch>
                            <a:fillRect/>
                          </a:stretch>
                        </pic:blipFill>
                        <pic:spPr>
                          <a:xfrm>
                            <a:off x="466363" y="1538533"/>
                            <a:ext cx="1353368" cy="329196"/>
                          </a:xfrm>
                          <a:prstGeom prst="rect">
                            <a:avLst/>
                          </a:prstGeom>
                        </pic:spPr>
                      </pic:pic>
                      <wps:wsp>
                        <wps:cNvPr id="1631088219" name="Rectangle 1631088219"/>
                        <wps:cNvSpPr/>
                        <wps:spPr>
                          <a:xfrm>
                            <a:off x="787941" y="1547134"/>
                            <a:ext cx="948900" cy="188497"/>
                          </a:xfrm>
                          <a:prstGeom prst="rect">
                            <a:avLst/>
                          </a:prstGeom>
                          <a:ln>
                            <a:noFill/>
                          </a:ln>
                        </wps:spPr>
                        <wps:txbx>
                          <w:txbxContent>
                            <w:p w14:paraId="4BA03919" w14:textId="77777777" w:rsidR="0009544E" w:rsidRDefault="0009544E" w:rsidP="0009544E">
                              <w:pPr>
                                <w:spacing w:after="160" w:line="259" w:lineRule="auto"/>
                                <w:jc w:val="left"/>
                              </w:pPr>
                              <w:r>
                                <w:rPr>
                                  <w:w w:val="109"/>
                                </w:rPr>
                                <w:t>Électrode</w:t>
                              </w:r>
                              <w:r>
                                <w:rPr>
                                  <w:spacing w:val="11"/>
                                  <w:w w:val="109"/>
                                </w:rPr>
                                <w:t xml:space="preserve"> </w:t>
                              </w:r>
                              <w:r>
                                <w:rPr>
                                  <w:w w:val="109"/>
                                </w:rPr>
                                <w:t>en</w:t>
                              </w:r>
                            </w:p>
                          </w:txbxContent>
                        </wps:txbx>
                        <wps:bodyPr horzOverflow="overflow" vert="horz" lIns="0" tIns="0" rIns="0" bIns="0" rtlCol="0">
                          <a:noAutofit/>
                        </wps:bodyPr>
                      </wps:wsp>
                      <wps:wsp>
                        <wps:cNvPr id="907925877" name="Rectangle 907925877"/>
                        <wps:cNvSpPr/>
                        <wps:spPr>
                          <a:xfrm>
                            <a:off x="915200" y="1707925"/>
                            <a:ext cx="610243" cy="188496"/>
                          </a:xfrm>
                          <a:prstGeom prst="rect">
                            <a:avLst/>
                          </a:prstGeom>
                          <a:ln>
                            <a:noFill/>
                          </a:ln>
                        </wps:spPr>
                        <wps:txbx>
                          <w:txbxContent>
                            <w:p w14:paraId="5CBB4C20" w14:textId="77777777" w:rsidR="0009544E" w:rsidRDefault="0009544E" w:rsidP="0009544E">
                              <w:pPr>
                                <w:spacing w:after="160" w:line="259" w:lineRule="auto"/>
                                <w:jc w:val="left"/>
                              </w:pPr>
                              <w:r>
                                <w:rPr>
                                  <w:w w:val="107"/>
                                </w:rPr>
                                <w:t>graphite</w:t>
                              </w:r>
                            </w:p>
                          </w:txbxContent>
                        </wps:txbx>
                        <wps:bodyPr horzOverflow="overflow" vert="horz" lIns="0" tIns="0" rIns="0" bIns="0" rtlCol="0">
                          <a:noAutofit/>
                        </wps:bodyPr>
                      </wps:wsp>
                      <wps:wsp>
                        <wps:cNvPr id="1442401279" name="Shape 3858"/>
                        <wps:cNvSpPr/>
                        <wps:spPr>
                          <a:xfrm>
                            <a:off x="0" y="2669369"/>
                            <a:ext cx="2084378" cy="425973"/>
                          </a:xfrm>
                          <a:custGeom>
                            <a:avLst/>
                            <a:gdLst/>
                            <a:ahLst/>
                            <a:cxnLst/>
                            <a:rect l="0" t="0" r="0" b="0"/>
                            <a:pathLst>
                              <a:path w="1880695" h="425973">
                                <a:moveTo>
                                  <a:pt x="0" y="0"/>
                                </a:moveTo>
                                <a:lnTo>
                                  <a:pt x="1880695" y="0"/>
                                </a:lnTo>
                                <a:lnTo>
                                  <a:pt x="1880695" y="425973"/>
                                </a:lnTo>
                                <a:lnTo>
                                  <a:pt x="0" y="425973"/>
                                </a:lnTo>
                                <a:lnTo>
                                  <a:pt x="0" y="0"/>
                                </a:lnTo>
                              </a:path>
                            </a:pathLst>
                          </a:custGeom>
                          <a:ln w="0" cap="flat">
                            <a:miter lim="127000"/>
                          </a:ln>
                        </wps:spPr>
                        <wps:style>
                          <a:lnRef idx="0">
                            <a:srgbClr val="000000">
                              <a:alpha val="0"/>
                            </a:srgbClr>
                          </a:lnRef>
                          <a:fillRef idx="1">
                            <a:srgbClr val="FDFEFF"/>
                          </a:fillRef>
                          <a:effectRef idx="0">
                            <a:scrgbClr r="0" g="0" b="0"/>
                          </a:effectRef>
                          <a:fontRef idx="none"/>
                        </wps:style>
                        <wps:bodyPr/>
                      </wps:wsp>
                      <wps:wsp>
                        <wps:cNvPr id="1280427528" name="Shape 379"/>
                        <wps:cNvSpPr/>
                        <wps:spPr>
                          <a:xfrm>
                            <a:off x="0" y="2562697"/>
                            <a:ext cx="944157" cy="432831"/>
                          </a:xfrm>
                          <a:custGeom>
                            <a:avLst/>
                            <a:gdLst/>
                            <a:ahLst/>
                            <a:cxnLst/>
                            <a:rect l="0" t="0" r="0" b="0"/>
                            <a:pathLst>
                              <a:path w="944157" h="432831">
                                <a:moveTo>
                                  <a:pt x="3810" y="0"/>
                                </a:moveTo>
                                <a:lnTo>
                                  <a:pt x="944157" y="0"/>
                                </a:lnTo>
                                <a:lnTo>
                                  <a:pt x="944157" y="6858"/>
                                </a:lnTo>
                                <a:lnTo>
                                  <a:pt x="6858" y="6858"/>
                                </a:lnTo>
                                <a:lnTo>
                                  <a:pt x="6858" y="426735"/>
                                </a:lnTo>
                                <a:lnTo>
                                  <a:pt x="944157" y="426735"/>
                                </a:lnTo>
                                <a:lnTo>
                                  <a:pt x="944157" y="432831"/>
                                </a:lnTo>
                                <a:lnTo>
                                  <a:pt x="3810" y="432831"/>
                                </a:lnTo>
                                <a:cubicBezTo>
                                  <a:pt x="1524" y="432831"/>
                                  <a:pt x="0" y="431307"/>
                                  <a:pt x="0" y="429783"/>
                                </a:cubicBezTo>
                                <a:lnTo>
                                  <a:pt x="0" y="3810"/>
                                </a:lnTo>
                                <a:cubicBezTo>
                                  <a:pt x="0" y="1524"/>
                                  <a:pt x="1524" y="0"/>
                                  <a:pt x="3810" y="0"/>
                                </a:cubicBez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781645669" name="Shape 380"/>
                        <wps:cNvSpPr/>
                        <wps:spPr>
                          <a:xfrm>
                            <a:off x="944015" y="2562101"/>
                            <a:ext cx="1140206" cy="432831"/>
                          </a:xfrm>
                          <a:custGeom>
                            <a:avLst/>
                            <a:gdLst/>
                            <a:ahLst/>
                            <a:cxnLst/>
                            <a:rect l="0" t="0" r="0" b="0"/>
                            <a:pathLst>
                              <a:path w="943395" h="432831">
                                <a:moveTo>
                                  <a:pt x="0" y="0"/>
                                </a:moveTo>
                                <a:lnTo>
                                  <a:pt x="940347" y="0"/>
                                </a:lnTo>
                                <a:cubicBezTo>
                                  <a:pt x="941871" y="0"/>
                                  <a:pt x="943395" y="1524"/>
                                  <a:pt x="943395" y="3810"/>
                                </a:cubicBezTo>
                                <a:lnTo>
                                  <a:pt x="943395" y="429783"/>
                                </a:lnTo>
                                <a:cubicBezTo>
                                  <a:pt x="943395" y="431307"/>
                                  <a:pt x="941871" y="432831"/>
                                  <a:pt x="940347" y="432831"/>
                                </a:cubicBezTo>
                                <a:lnTo>
                                  <a:pt x="0" y="432831"/>
                                </a:lnTo>
                                <a:lnTo>
                                  <a:pt x="0" y="426735"/>
                                </a:lnTo>
                                <a:lnTo>
                                  <a:pt x="937299" y="426735"/>
                                </a:lnTo>
                                <a:lnTo>
                                  <a:pt x="937299"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1677780083" name="Rectangle 1677780083"/>
                        <wps:cNvSpPr/>
                        <wps:spPr>
                          <a:xfrm>
                            <a:off x="43356" y="2611466"/>
                            <a:ext cx="2159685" cy="373892"/>
                          </a:xfrm>
                          <a:prstGeom prst="rect">
                            <a:avLst/>
                          </a:prstGeom>
                          <a:ln>
                            <a:noFill/>
                          </a:ln>
                        </wps:spPr>
                        <wps:txbx>
                          <w:txbxContent>
                            <w:p w14:paraId="59588217" w14:textId="77777777" w:rsidR="0009544E" w:rsidRDefault="0009544E" w:rsidP="0009544E">
                              <w:pPr>
                                <w:spacing w:line="259" w:lineRule="auto"/>
                                <w:jc w:val="left"/>
                                <w:rPr>
                                  <w:w w:val="108"/>
                                </w:rPr>
                              </w:pPr>
                              <w:r>
                                <w:rPr>
                                  <w:w w:val="108"/>
                                </w:rPr>
                                <w:t>Bain</w:t>
                              </w:r>
                              <w:r>
                                <w:rPr>
                                  <w:spacing w:val="11"/>
                                  <w:w w:val="108"/>
                                </w:rPr>
                                <w:t xml:space="preserve"> </w:t>
                              </w:r>
                              <w:r>
                                <w:rPr>
                                  <w:w w:val="108"/>
                                </w:rPr>
                                <w:t>d’anodisation</w:t>
                              </w:r>
                              <w:r>
                                <w:rPr>
                                  <w:spacing w:val="10"/>
                                  <w:w w:val="108"/>
                                </w:rPr>
                                <w:t xml:space="preserve"> </w:t>
                              </w:r>
                              <w:r>
                                <w:rPr>
                                  <w:w w:val="108"/>
                                </w:rPr>
                                <w:t>sulfurique</w:t>
                              </w:r>
                            </w:p>
                            <w:p w14:paraId="338398C7" w14:textId="77777777" w:rsidR="0009544E" w:rsidRPr="00C74467" w:rsidRDefault="0009544E" w:rsidP="0009544E">
                              <w:pPr>
                                <w:spacing w:after="160" w:line="259" w:lineRule="auto"/>
                                <w:jc w:val="center"/>
                              </w:pPr>
                              <w:r>
                                <w:t>(2H</w:t>
                              </w:r>
                              <w:r>
                                <w:rPr>
                                  <w:vertAlign w:val="superscript"/>
                                </w:rPr>
                                <w:t>+</w:t>
                              </w:r>
                              <w:r>
                                <w:t xml:space="preserve">(aq) ; </w:t>
                              </w:r>
                              <w:r w:rsidRPr="00C74467">
                                <w:rPr>
                                  <w:position w:val="-12"/>
                                </w:rPr>
                                <w:object w:dxaOrig="580" w:dyaOrig="380" w14:anchorId="18644284">
                                  <v:shape id="_x0000_i1060" type="#_x0000_t75" style="width:29pt;height:19pt" o:ole="">
                                    <v:imagedata r:id="rId29" o:title=""/>
                                  </v:shape>
                                  <o:OLEObject Type="Embed" ProgID="Equation.DSMT4" ShapeID="_x0000_i1060" DrawAspect="Content" ObjectID="_1828514259" r:id="rId30"/>
                                </w:object>
                              </w:r>
                              <w:r>
                                <w:t>(aq))</w:t>
                              </w:r>
                            </w:p>
                          </w:txbxContent>
                        </wps:txbx>
                        <wps:bodyPr horzOverflow="overflow" vert="horz" lIns="0" tIns="0" rIns="0" bIns="0" rtlCol="0">
                          <a:noAutofit/>
                        </wps:bodyPr>
                      </wps:wsp>
                    </wpg:wgp>
                  </a:graphicData>
                </a:graphic>
              </wp:inline>
            </w:drawing>
          </mc:Choice>
          <mc:Fallback>
            <w:pict>
              <v:group w14:anchorId="2FB8BA18" id="Group 2949" o:spid="_x0000_s1034" style="width:494.45pt;height:247.95pt;mso-position-horizontal-relative:char;mso-position-vertical-relative:line" coordsize="62793,31486"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">
                <v:shape id="Shape 319" o:spid="_x0000_s1035" style="position:absolute;left:14676;top:27410;width:11941;height:762;visibility:visible;mso-wrap-style:square;v-text-anchor:top" coordsize="1194104,7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" path="m1117901,r76203,38101l1117901,76203r,-33530l,42673,,33529r1117901,l1117901,xe" fillcolor="#221f21" stroked="f" strokeweight="0">
                  <v:stroke miterlimit="83231f" joinstyle="miter"/>
                  <v:path arrowok="t" textboxrect="0,0,1194104,76203"/>
                </v:shape>
                <v:shape id="Shape 320" o:spid="_x0000_s1036" style="position:absolute;left:17770;top:16490;width:11941;height:762;visibility:visible;mso-wrap-style:square;v-text-anchor:top" coordsize="1194104,7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" path="m1117901,r76203,38101l1117901,76203r,-32767l,43436,,33529r1117901,l1117901,xe" fillcolor="#221f21" stroked="f" strokeweight="0">
                  <v:stroke miterlimit="83231f" joinstyle="miter"/>
                  <v:path arrowok="t" textboxrect="0,0,1194104,76203"/>
                </v:shape>
                <v:shape id="Shape 321" o:spid="_x0000_s1037" style="position:absolute;left:40120;top:21496;width:11751;height:762;visibility:visible;mso-wrap-style:square;v-text-anchor:top" coordsize="1175053,7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" path="m76203,r,33529l1175053,33529r,9145l76203,42674r,33529l,38102,76203,xe" fillcolor="#221f21" stroked="f" strokeweight="0">
                  <v:stroke miterlimit="83231f" joinstyle="miter"/>
                  <v:path arrowok="t" textboxrect="0,0,1175053,76203"/>
                </v:shape>
                <v:shape id="Shape 3826" o:spid="_x0000_s1038" style="position:absolute;left:22129;top:13007;width:5395;height:191;visibility:visible;mso-wrap-style:square;v-text-anchor:top" coordsize="539518,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" path="m,l539518,r,19051l,19051,,e" fillcolor="#221f21" stroked="f" strokeweight="0">
                  <v:stroke miterlimit="83231f" joinstyle="miter"/>
                  <v:path arrowok="t" textboxrect="0,0,539518,19051"/>
                </v:shape>
                <v:shape id="Shape 3827" o:spid="_x0000_s1039" style="position:absolute;left:22030;top:9487;width:190;height:3597;visibility:visible;mso-wrap-style:square;v-text-anchor:top" coordsize="19051,35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" path="m,l19051,r,359677l,359677,,e" fillcolor="#221f21" stroked="f" strokeweight="0">
                  <v:stroke miterlimit="83231f" joinstyle="miter"/>
                  <v:path arrowok="t" textboxrect="0,0,19051,359677"/>
                </v:shape>
                <v:shape id="Shape 3828" o:spid="_x0000_s1040" style="position:absolute;left:22060;top:1958;width:11179;height:190;visibility:visible;mso-wrap-style:square;v-text-anchor:top" coordsize="1117901,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" path="m,l1117901,r,19051l,19051,,e" fillcolor="#221f21" stroked="f" strokeweight="0">
                  <v:stroke miterlimit="83231f" joinstyle="miter"/>
                  <v:path arrowok="t" textboxrect="0,0,1117901,19051"/>
                </v:shape>
                <v:shape id="Shape 3829" o:spid="_x0000_s1041" style="position:absolute;left:22030;top:2057;width:190;height:3597;visibility:visible;mso-wrap-style:square;v-text-anchor:top" coordsize="19051,359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" path="m,l19051,r,359677l,359677,,e" fillcolor="#221f21" stroked="f" strokeweight="0">
                  <v:stroke miterlimit="83231f" joinstyle="miter"/>
                  <v:path arrowok="t" textboxrect="0,0,19051,359677"/>
                </v:shape>
                <v:shape id="Shape 3830" o:spid="_x0000_s1042" style="position:absolute;left:22190;top:18281;width:25193;height:190;visibility:visible;mso-wrap-style:square;v-text-anchor:top" coordsize="2519277,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" path="m,l2519277,r,19051l,19051,,e" fillcolor="#221f21" stroked="f" strokeweight="0">
                  <v:stroke miterlimit="83231f" joinstyle="miter"/>
                  <v:path arrowok="t" textboxrect="0,0,2519277,19051"/>
                </v:shape>
                <v:shape id="Shape 3831" o:spid="_x0000_s1043" style="position:absolute;left:22159;top:17038;width:191;height:14395;visibility:visible;mso-wrap-style:square;v-text-anchor:top" coordsize="19051,1439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" path="m,l19051,r,1439469l,1439469,,e" fillcolor="#221f21" stroked="f" strokeweight="0">
                  <v:stroke miterlimit="83231f" joinstyle="miter"/>
                  <v:path arrowok="t" textboxrect="0,0,19051,1439469"/>
                </v:shape>
                <v:shape id="Shape 3832" o:spid="_x0000_s1044" style="position:absolute;left:22190;top:31296;width:25193;height:190;visibility:visible;mso-wrap-style:square;v-text-anchor:top" coordsize="2519277,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" path="m,l2519277,r,19051l,19051,,e" fillcolor="#221f21" stroked="f" strokeweight="0">
                  <v:stroke miterlimit="83231f" joinstyle="miter"/>
                  <v:path arrowok="t" textboxrect="0,0,2519277,19051"/>
                </v:shape>
                <v:shape id="Shape 3833" o:spid="_x0000_s1045" style="position:absolute;left:47306;top:17038;width:191;height:14395;visibility:visible;mso-wrap-style:square;v-text-anchor:top" coordsize="19051,1439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" path="m,l19051,r,1439469l,1439469,,e" fillcolor="#221f21" stroked="f" strokeweight="0">
                  <v:stroke miterlimit="83231f" joinstyle="miter"/>
                  <v:path arrowok="t" textboxrect="0,0,19051,1439469"/>
                </v:shape>
                <v:shape id="Shape 3834" o:spid="_x0000_s1046" style="position:absolute;left:36920;top:1958;width:11179;height:190;visibility:visible;mso-wrap-style:square;v-text-anchor:top" coordsize="1117900,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" path="m,l1117900,r,19051l,19051,,e" fillcolor="#221f21" stroked="f" strokeweight="0">
                  <v:stroke miterlimit="83231f" joinstyle="miter"/>
                  <v:path arrowok="t" textboxrect="0,0,1117900,19051"/>
                </v:shape>
                <v:shape id="Shape 3835" o:spid="_x0000_s1047" style="position:absolute;left:48068;top:1988;width:191;height:11164;visibility:visible;mso-wrap-style:square;v-text-anchor:top" coordsize="19051,1116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" path="m,l19051,r,1116370l,1116370,,e" fillcolor="#221f21" stroked="f" strokeweight="0">
                  <v:stroke miterlimit="83231f" joinstyle="miter"/>
                  <v:path arrowok="t" textboxrect="0,0,19051,1116370"/>
                </v:shape>
                <v:shape id="Shape 3836" o:spid="_x0000_s1048" style="position:absolute;left:42765;top:13007;width:5395;height:191;visibility:visible;mso-wrap-style:square;v-text-anchor:top" coordsize="539518,19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" path="m,l539518,r,19051l,19051,,e" fillcolor="#221f21" stroked="f" strokeweight="0">
                  <v:stroke miterlimit="83231f" joinstyle="miter"/>
                  <v:path arrowok="t" textboxrect="0,0,539518,19051"/>
                </v:shape>
                <v:shape id="Shape 3837" o:spid="_x0000_s1049" style="position:absolute;left:38749;top:11262;width:282;height:10798;visibility:visible;mso-wrap-style:square;v-text-anchor:top" coordsize="28195,1079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" path="m,l28195,r,1079792l,1079792,,e" fillcolor="#221f21" stroked="f" strokeweight="0">
                  <v:stroke miterlimit="83231f" joinstyle="miter"/>
                  <v:path arrowok="t" textboxrect="0,0,28195,1079792"/>
                </v:shape>
                <v:shape id="Shape 336" o:spid="_x0000_s1050" style="position:absolute;left:33293;top:91;width:3688;height:3688;visibility:visible;mso-wrap-style:square;v-text-anchor:top" coordsize="368823,368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" path="m184412,c285762,,368823,82299,368823,184411v,101349,-83061,184410,-184411,184410c83061,368821,,285760,,184411,,82299,83061,,184412,xe" fillcolor="#fdfeff" stroked="f" strokeweight="0">
                  <v:stroke miterlimit="83231f" joinstyle="miter"/>
                  <v:path arrowok="t" textboxrect="0,0,368823,368821"/>
                </v:shape>
                <v:shape id="Shape 337" o:spid="_x0000_s1051" style="position:absolute;left:33201;width:1936;height:3871;visibility:visible;mso-wrap-style:square;v-text-anchor:top" coordsize="193556,38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" path="m183650,r9906,l193556,19051r-8382,l166885,20575r-8383,1524l141738,26671r-8383,3048l118115,35815r-7621,3810l102874,44198,89158,53342r-6859,5334l76203,64010r-6096,6096l64772,76203r-6096,6096l53342,89157r-9144,13717l40387,109732r-7620,15240l29719,133355r-3048,7620l24385,149357r-1524,8383l21337,166884r-1524,8382l19051,184411r,9144l19051,201937r1524,18289l22099,228608r4572,16765l29719,252993r3048,8382l35815,268996r3810,7620l44198,284236r9144,13717l58676,304811r5334,6096l70107,317003r6096,5334l82299,328434r6859,4572l96016,338340r6858,4572l110494,346722r6859,3810l125735,354343r7620,3048l141738,360439r7620,2286l158502,364249r16765,3048l184412,368059r9144,l193556,387110r-9906,l173743,386348r-9144,-1524l154693,383300r-18289,-4573l127259,375679r-9144,-3810l101350,364249r-8382,-5334l85348,354343r-7621,-5335l70869,342912r-7621,-6096l56390,330720,44198,317003r-5334,-7620l32767,301763r-4572,-7621l19051,277378,11430,260613,8382,251469,6096,242325,3810,232418,2286,223274,762,213368,,203461,,183648r762,-9906l2286,164598r1524,-9907l8382,136403r3048,-9144l15241,118114r7620,-16764l27433,92967,38102,77727r6096,-7621l56390,56390,70107,44198r7620,-6097l85348,32767r7620,-4572l101350,23623r7620,-4572l118115,15241r8382,-3811l135642,8382,153930,3810,173743,762,183650,xe" fillcolor="#221f21" stroked="f" strokeweight="0">
                  <v:stroke miterlimit="83231f" joinstyle="miter"/>
                  <v:path arrowok="t" textboxrect="0,0,193556,387110"/>
                </v:shape>
                <v:shape id="Shape 338" o:spid="_x0000_s1052" style="position:absolute;left:35137;width:1935;height:3871;visibility:visible;mso-wrap-style:square;v-text-anchor:top" coordsize="193556,38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" path="m,l9906,r9907,762l28957,2286r9907,1524l57152,8382r9145,3048l75441,15241r16765,7620l100588,27433r15241,10668l122687,44198r7620,6096l143262,63248r6096,6858l154693,77727r6096,7620l165361,92967r4572,8383l174505,108970r3810,9144l182126,126496r3048,9145l189746,153929r3048,19813l193556,183648r,19813l192794,213368r-1524,9144l189746,232418r-4572,18289l182126,259851r-3811,9145l170695,285760r-5334,7620l160789,301763r-5335,7620l149358,316241r-6096,7620l130307,336816r-6858,6096l115829,348246r-7620,6097l100588,358915r-16764,9144l67059,375679r-9145,3048l39625,383300r-19812,3048l9906,387110r-9906,l,368059r8382,l17527,367297r9144,-1524l43436,362725r8382,-2286l60201,357391r15240,-6097l83061,347484r7621,-4572l104398,333768r6858,-5334l117353,323099r6096,-6096l128783,310907r6096,-6096l139452,297953r5334,-6859l149358,284236r3810,-7620l156978,269758r3811,-8383l163837,253755r3048,-8382l169171,237752r1524,-9144l173743,211843r762,-9144l174505,184411r-762,-8383l172981,166884r-1524,-8382l166885,141737r-3048,-8382l157740,118114r-3809,-7620l149358,102874,140214,89157r-5335,-6858l129545,76203,117353,64010r-6097,-5334l104398,53342,90682,44198,83061,40387,76203,35815,68583,32767,51818,26671,44198,24385,35053,22099,26671,20575r-8382,-762l9144,19051,,19051,,xe" fillcolor="#221f21" stroked="f" strokeweight="0">
                  <v:stroke miterlimit="83231f" joinstyle="miter"/>
                  <v:path arrowok="t" textboxrect="0,0,193556,387110"/>
                </v:shape>
                <v:shape id="Shape 3838" o:spid="_x0000_s1053" style="position:absolute;left:33898;top:1063;width:2462;height:1638;visibility:visible;mso-wrap-style:square;v-text-anchor:top" coordsize="246136,16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" path="m,l246136,r,163836l,163836,,e" fillcolor="#fdfeff" stroked="f" strokeweight="0">
                  <v:stroke miterlimit="83231f" joinstyle="miter"/>
                  <v:path arrowok="t" textboxrect="0,0,246136,163836"/>
                </v:shape>
                <v:rect id="Rectangle 132893836" o:spid="_x0000_s1054" style="position:absolute;left:34649;top:1114;width:131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" filled="f" stroked="f">
                  <v:textbox inset="0,0,0,0">
                    <w:txbxContent>
                      <w:p w14:paraId="30B5AE8E" w14:textId="77777777" w:rsidR="0009544E" w:rsidRDefault="0009544E" w:rsidP="0009544E">
                        <w:pPr>
                          <w:spacing w:after="160" w:line="259" w:lineRule="auto"/>
                          <w:jc w:val="left"/>
                        </w:pPr>
                        <w:r>
                          <w:rPr>
                            <w:w w:val="123"/>
                          </w:rPr>
                          <w:t>G</w:t>
                        </w:r>
                      </w:p>
                    </w:txbxContent>
                  </v:textbox>
                </v:rect>
                <v:shape id="Shape 342" o:spid="_x0000_s1055" style="position:absolute;left:20193;top:5639;width:1936;height:3878;visibility:visible;mso-wrap-style:square;v-text-anchor:top" coordsize="193556,387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" path="m192794,r762,54l193556,19051r-9144,762l176029,20575r-9144,762l158503,22861r-25148,6858l125735,32767,102874,44197r-6858,4573l82299,59438,70107,70106r-6096,6097l58676,83061r-5334,6096l48770,96015r-4572,7621l39626,110494r-3811,7620l32767,125734r-3048,8383l26671,141737r-4572,16765l20575,166884r-1524,18289l19051,193555r,9144l19813,211843r762,8383l22099,229370r2286,8382l26671,245373r2286,8382l32767,262137r3048,7621l39626,277378r4572,6858l48770,291856r4572,6859l69345,317003r6096,6096l82299,328434r6097,5334l95254,339102r7620,3810l109732,347484r15241,7621l133355,358153r7621,2286l149358,363487r8383,1524l166885,366535r8382,1524l184412,368821r9144,l193556,387872r-9906,-762l173743,387110r-9906,-1524l154693,384062r-9145,-2286l135642,378727r-8383,-3048l118115,372631r-8383,-3810l92968,359677r-7620,-4572l77727,349770r-7620,-6096l56390,331482,44198,317765r-6096,-7620l32767,302525r-4572,-7621l22861,286522,15241,269758r-3810,-9145l8382,252231,6096,242325,3810,233180,2286,224036,762,214130,,204223,,184410r762,-9906l2286,164598r1524,-9144l6096,145547r2286,-9144l11431,128020r3048,-9144l19051,110494r3810,-8382l27433,93729,43436,70869r6096,-6859l56390,57152,76965,38863r7621,-5334l92968,28195r7620,-4572l108970,19813r9145,-3810l126497,12192r9145,-3048l153930,4572r9907,-2286l173743,1524r9144,-762l192794,xe" fillcolor="#221f21" stroked="f" strokeweight="0">
                  <v:stroke miterlimit="83231f" joinstyle="miter"/>
                  <v:path arrowok="t" textboxrect="0,0,193556,387872"/>
                </v:shape>
                <v:shape id="Shape 343" o:spid="_x0000_s1056" style="position:absolute;left:22129;top:5639;width:1935;height:3878;visibility:visible;mso-wrap-style:square;v-text-anchor:top" coordsize="193556,387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" path="m,l9906,708r9145,762l28957,2232r9907,2286l48008,6042r18289,6096l74679,15186r9145,3810l92206,23568r7620,4573l108209,33475r7620,5334l122687,44143r6858,6096l136404,57097r6858,6097l149358,70814r5335,6858l160027,85292r5334,8383l169933,101295r4572,8382l178315,118060r9145,27433l189746,154637r1524,9906l192794,173688r762,9906l193556,203407r-762,9906l189746,233126r-4572,18289l182126,260559r-3811,8382l174505,278085r-4572,8383l160789,301708r-5335,7620l149358,316949r-12192,13716l130307,337524r-6858,6096l100588,359622r-16764,9145l75441,372577r-9144,3048l57914,378673r-9144,3048l38864,384007r-9145,1524l,387817,,368767r8382,l17527,368004r8382,-1523l35053,364956r8383,-1524l51818,361146r7620,-3048l67821,355050r15240,-7620l89920,343620r7620,-4572l104398,333713r6097,-4572l117353,323807r6096,-6096l134118,305518r10668,-13716l149358,284944r11431,-22861l163837,254463r3048,-8383l169171,237698r3048,-16765l173743,211789r762,-8382l174505,185118r-762,-9144l169171,150827r-2286,-8382l163837,134062r-3048,-7620l149358,103581,140214,89865r-5334,-6858l129545,76910,117353,64718r-6096,-5334l104398,54049,90682,44905,83061,40333,75441,36523,67821,33475,60201,29665,35053,22806,26671,21282r-8382,-762l,18996,,xe" fillcolor="#221f21" stroked="f" strokeweight="0">
                  <v:stroke miterlimit="83231f" joinstyle="miter"/>
                  <v:path arrowok="t" textboxrect="0,0,193556,387817"/>
                </v:shape>
                <v:shape id="Shape 3839" o:spid="_x0000_s1057" style="position:absolute;left:20883;top:6702;width:2492;height:1638;visibility:visible;mso-wrap-style:square;v-text-anchor:top" coordsize="249184,16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" path="m,l249184,r,163836l,163836,,e" fillcolor="#fdfeff" stroked="f" strokeweight="0">
                  <v:stroke miterlimit="83231f" joinstyle="miter"/>
                  <v:path arrowok="t" textboxrect="0,0,249184,163836"/>
                </v:shape>
                <v:rect id="Rectangle 1524021555" o:spid="_x0000_s1058" style="position:absolute;left:21634;top:6761;width:1125;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" filled="f" stroked="f">
                  <v:textbox inset="0,0,0,0">
                    <w:txbxContent>
                      <w:p w14:paraId="44F64BBC" w14:textId="77777777" w:rsidR="0009544E" w:rsidRDefault="0009544E" w:rsidP="0009544E">
                        <w:pPr>
                          <w:spacing w:after="160" w:line="259" w:lineRule="auto"/>
                          <w:jc w:val="left"/>
                        </w:pPr>
                        <w:r>
                          <w:rPr>
                            <w:w w:val="118"/>
                          </w:rPr>
                          <w:t>A</w:t>
                        </w:r>
                      </w:p>
                    </w:txbxContent>
                  </v:textbox>
                </v:rect>
                <v:shape id="Shape 346" o:spid="_x0000_s1059" style="position:absolute;left:29681;top:10881;width:891;height:15812;visibility:visible;mso-wrap-style:square;v-text-anchor:top" coordsize="89158,1581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" path="m15241,l74679,v7620,,14479,6858,14479,14479l89158,1565965v,8383,-6859,15241,-14479,15241l15241,1581206c6858,1581206,,1574348,,1565965l,14479c,6858,6858,,15241,xe" fillcolor="#221f21" stroked="f" strokeweight="0">
                  <v:stroke miterlimit="83231f" joinstyle="miter"/>
                  <v:path arrowok="t" textboxrect="0,0,89158,1581206"/>
                </v:shape>
                <v:shape id="Shape 347" o:spid="_x0000_s1060" style="position:absolute;left:29813;top:26551;width:0;height:0;visibility:visible;mso-wrap-style:square;v-text-anchor:top" coordsize="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" path="m18,18l,,18,18xe" fillcolor="#221f21" stroked="f" strokeweight="0">
                  <v:stroke miterlimit="83231f" joinstyle="miter"/>
                  <v:path arrowok="t" textboxrect="0,0,18,18"/>
                </v:shape>
                <v:shape id="Shape 348" o:spid="_x0000_s1061" style="position:absolute;left:29559;top:10753;width:254;height:16067;visibility:visible;mso-wrap-style:square;v-text-anchor:top" coordsize="25419,1606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" path="m25419,r,26984l25147,28073r272,-817l25419,27746r-272,1088l25147,1578035r272,1089l25419,1579614r-272,-817l25402,1579814r17,71l25419,1606657r-2558,-426c22099,1606231,21337,1606231,20575,1605469r-3048,-762c16765,1604707,16003,1604707,15241,1603944r-2286,-1524c12193,1602420,11431,1601658,10669,1600896r-2287,-1524c8382,1598610,7620,1598610,6858,1597848r-1524,-2286c4572,1594800,3810,1594038,3810,1593276r-1524,-2286c2286,1590228,1524,1589466,1524,1588704r-762,-2286c,1584894,,1584132,,1583370l,23500v,-762,,-2286,762,-3048l1524,18166v,-762,762,-1524,762,-2286l3810,13594v,-762,762,-1524,1524,-2286l6858,9022c7620,8260,8382,8260,8382,7498l10669,5974v762,-762,1524,-1524,2286,-1524l15241,2926v762,-762,1524,-762,2286,-762l20575,639v762,,1524,,2286,l25419,xe" fillcolor="#221f21" stroked="f" strokeweight="0">
                  <v:stroke miterlimit="83231f" joinstyle="miter"/>
                  <v:path arrowok="t" textboxrect="0,0,25419,1606657"/>
                </v:shape>
                <v:shape id="Shape 349" o:spid="_x0000_s1062" style="position:absolute;left:29815;top:26554;width:10;height:10;visibility:visible;mso-wrap-style:square;v-text-anchor:top" coordsize="1016,1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" path="m1016,1016l,,1016,1016xe" fillcolor="#221f21" stroked="f" strokeweight="0">
                  <v:stroke miterlimit="83231f" joinstyle="miter"/>
                  <v:path arrowok="t" textboxrect="0,0,1016,1016"/>
                </v:shape>
                <v:shape id="Shape 350" o:spid="_x0000_s1063" style="position:absolute;left:29813;top:26551;width:1;height:1;visibility:visible;mso-wrap-style:square;v-text-anchor:top" coordsize="109,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" path="m109,109l,,109,109xe" fillcolor="#221f21" stroked="f" strokeweight="0">
                  <v:stroke miterlimit="83231f" joinstyle="miter"/>
                  <v:path arrowok="t" textboxrect="0,0,109,109"/>
                </v:shape>
                <v:shape id="Shape 351" o:spid="_x0000_s1064" style="position:absolute;left:29813;top:10752;width:889;height:16071;visibility:visible;mso-wrap-style:square;v-text-anchor:top" coordsize="88886,1607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" path="m490,l61452,r3811,762c66025,762,67549,762,68311,762r2286,1524c71359,2286,72121,2286,72883,3048r2286,1524c75931,4572,76693,5334,77455,6096r2286,1524c80503,8382,81265,8382,81265,9144r2286,2286c83551,12192,84313,12954,84313,13716r1524,2287c86599,16764,86599,17527,86599,18289r1524,3048c88123,22099,88123,22861,88123,23623r763,3048l88886,1578920r-763,4572c88123,1584254,88123,1585016,88123,1585778r-1524,3048c86599,1589589,86599,1590350,85837,1591112r-1524,2286c84313,1594160,83551,1594923,83551,1595685r-2286,2286c81265,1598733,80503,1598733,79741,1599495r-2286,1524c76693,1601781,75931,1602543,75169,1602543r-2286,1524c72121,1604829,71359,1604829,70597,1604829r-3048,762c66787,1606353,66025,1606353,65263,1606353r-3049,762l2014,1607115,,1606779r,-26771l109,1580444r163,109l109,1580063,,1579736r,-490l236,1580190r102,406l1252,1581206r60581,l62519,1580749r457,-686l62976,27052r-762,-1143l62214,25909r-61343,l414,26214,,27868r,-489l381,26235r-196,131l,27107,,122,490,xe" fillcolor="#221f21" stroked="f" strokeweight="0">
                  <v:stroke miterlimit="83231f" joinstyle="miter"/>
                  <v:path arrowok="t" textboxrect="0,0,88886,1607115"/>
                </v:shape>
                <v:shape id="Shape 3840" o:spid="_x0000_s1065" style="position:absolute;left:27463;top:12276;width:5144;height:1653;visibility:visible;mso-wrap-style:square;v-text-anchor:top" coordsize="514371,16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" path="m,l514371,r,165360l,165360,,e" fillcolor="#9c9fa2" stroked="f" strokeweight="0">
                  <v:stroke miterlimit="83231f" joinstyle="miter"/>
                  <v:path arrowok="t" textboxrect="0,0,514371,165360"/>
                </v:shape>
                <v:shape id="Shape 353" o:spid="_x0000_s1066" style="position:absolute;left:27334;top:12154;width:2697;height:1905;visibility:visible;mso-wrap-style:square;v-text-anchor:top" coordsize="269759,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" path="m12955,l269759,r,25147l25147,25147r,139451l269759,164598r,25909l12955,190507c5334,190507,,184410,,177552l,12192c,5334,5334,,12955,xe" fillcolor="#778854" stroked="f" strokeweight="0">
                  <v:stroke miterlimit="83231f" joinstyle="miter"/>
                  <v:path arrowok="t" textboxrect="0,0,269759,190507"/>
                </v:shape>
                <v:shape id="Shape 354" o:spid="_x0000_s1067" style="position:absolute;left:30031;top:12154;width:2698;height:1905;visibility:visible;mso-wrap-style:square;v-text-anchor:top" coordsize="269760,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" path="m,l257567,v6858,,12193,5334,12193,12192l269760,177552v,6858,-5335,12955,-12193,12955l,190507,,164598r244612,l244612,25147,,25147,,xe" fillcolor="#778854" stroked="f" strokeweight="0">
                  <v:stroke miterlimit="83231f" joinstyle="miter"/>
                  <v:path arrowok="t" textboxrect="0,0,269760,190507"/>
                </v:shape>
                <v:shape id="Shape 3841" o:spid="_x0000_s1068" style="position:absolute;left:37812;top:12276;width:5143;height:1653;visibility:visible;mso-wrap-style:square;v-text-anchor:top" coordsize="514371,16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" path="m,l514371,r,165360l,165360,,e" fillcolor="#9c9fa2" stroked="f" strokeweight="0">
                  <v:stroke miterlimit="83231f" joinstyle="miter"/>
                  <v:path arrowok="t" textboxrect="0,0,514371,165360"/>
                </v:shape>
                <v:shape id="Shape 356" o:spid="_x0000_s1069" style="position:absolute;left:37682;top:12154;width:2701;height:1905;visibility:visible;mso-wrap-style:square;v-text-anchor:top" coordsize="270140,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" path="m12955,l270140,r,25147l25909,25147r,139451l270140,164598r,25909l12955,190507c6096,190507,,184410,,177552l,12192c,5334,6096,,12955,xe" fillcolor="#778854" stroked="f" strokeweight="0">
                  <v:stroke miterlimit="83231f" joinstyle="miter"/>
                  <v:path arrowok="t" textboxrect="0,0,270140,190507"/>
                </v:shape>
                <v:shape id="Shape 357" o:spid="_x0000_s1070" style="position:absolute;left:40383;top:12154;width:2702;height:1905;visibility:visible;mso-wrap-style:square;v-text-anchor:top" coordsize="270141,190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" path="m,l257186,v6858,,12955,5334,12955,12192l270141,177552v,6858,-6097,12955,-12955,12955l,190507,,164598r244231,l244231,25147,,25147,,xe" fillcolor="#778854" stroked="f" strokeweight="0">
                  <v:stroke miterlimit="83231f" joinstyle="miter"/>
                  <v:path arrowok="t" textboxrect="0,0,270141,190507"/>
                </v:shape>
                <v:shape id="Shape 358" o:spid="_x0000_s1071" style="position:absolute;left:37049;top:20216;width:3940;height:3940;visibility:visible;mso-wrap-style:square;v-text-anchor:top" coordsize="393971,393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" path="m,l393971,,237754,393968r-82300,l,xe" fillcolor="#96b66d" stroked="f" strokeweight="0">
                  <v:stroke miterlimit="83231f" joinstyle="miter"/>
                  <v:path arrowok="t" textboxrect="0,0,393971,393968"/>
                </v:shape>
                <v:shape id="Shape 359" o:spid="_x0000_s1072" style="position:absolute;left:36912;top:20087;width:2104;height:4191;visibility:visible;mso-wrap-style:square;v-text-anchor:top" coordsize="210338,41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" path="m13716,l210338,r,25909l32110,25909,178336,393968r32002,l210338,419115r-41167,c163837,419115,159264,416067,157740,411495l1524,17527c,13717,762,9144,3048,6096,5334,2286,9144,,13716,xe" fillcolor="#778854" stroked="f" strokeweight="0">
                  <v:stroke miterlimit="83231f" joinstyle="miter"/>
                  <v:path arrowok="t" textboxrect="0,0,210338,419115"/>
                </v:shape>
                <v:shape id="Shape 360" o:spid="_x0000_s1073" style="position:absolute;left:39016;top:20087;width:2103;height:4191;visibility:visible;mso-wrap-style:square;v-text-anchor:top" coordsize="210303,419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" path="m,l197349,v3810,,7620,2286,9906,6096c209541,9144,210303,13717,208780,17527l53325,411495v-2286,4572,-6858,7620,-12193,7620l,419115,,393968r32715,l178228,25909,,25909,,xe" fillcolor="#778854" stroked="f" strokeweight="0">
                  <v:stroke miterlimit="83231f" joinstyle="miter"/>
                  <v:path arrowok="t" textboxrect="0,0,210303,419115"/>
                </v:shape>
                <v:shape id="Shape 361" o:spid="_x0000_s1074" style="position:absolute;left:37431;top:23455;width:3238;height:3238;visibility:visible;mso-wrap-style:square;v-text-anchor:top" coordsize="323863,323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" path="m162313,v89157,,161550,72392,161550,161550c323863,251469,251470,323861,162313,323861,72393,323861,,251469,,161550,,72392,72393,,162313,xe" fillcolor="#96b66d" stroked="f" strokeweight="0">
                  <v:stroke miterlimit="83231f" joinstyle="miter"/>
                  <v:path arrowok="t" textboxrect="0,0,323863,323861"/>
                </v:shape>
                <v:shape id="Shape 362" o:spid="_x0000_s1075" style="position:absolute;left:37301;top:23325;width:1749;height:3498;visibility:visible;mso-wrap-style:square;v-text-anchor:top" coordsize="174886,34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" path="m166123,r8763,l174886,25185r-381,-38l166885,25909r-7620,l151644,27433r-6858,762l137166,30481r-6859,1524l123449,34291r-13717,6096l103636,43436,91444,51056r-6096,4572l80013,59438,68583,69345,54866,85347,43436,103636r-3049,6858l37340,116590r-3049,6859l32005,130307r-1524,7620l28195,144785r-2286,22861l25909,175266r,7621l27433,198127r1524,6859l30481,212606r6859,20574l40387,240038r3049,6097l51056,258327r4572,6096l60201,269758r9906,11430l80013,290332r6096,4572l91444,298715r6096,3810l104398,306335r6096,3048l124211,315479r6859,2287l144786,320813r7620,1525l167647,323862r7239,l174886,349739r-381,32l165361,349009r-8383,-762l147834,347485r-8382,-1525l114305,339102r-7621,-3810l99064,332244r-7620,-3810l83824,323862,70107,314717r-6859,-5334l51056,297953,39625,285760r-4572,-6858l29719,272044r-4572,-6859l13717,242325r-3049,-7621l7620,226322,5334,217940,2286,201175,762,192031r,-8383l,174504r762,-9144l762,156216,3810,139451r6858,-25147l13717,106684,21337,91443r4572,-7620l35053,70107r5334,-6859l51818,51056,64010,39625r6859,-5334l84586,25147r7620,-3810l99826,16765r15241,-6097l123449,7620r8382,-2286l156978,762,166123,xe" fillcolor="#778854" stroked="f" strokeweight="0">
                  <v:stroke miterlimit="83231f" joinstyle="miter"/>
                  <v:path arrowok="t" textboxrect="0,0,174886,349771"/>
                </v:shape>
                <v:shape id="Shape 363" o:spid="_x0000_s1076" style="position:absolute;left:39050;top:23325;width:1749;height:3498;visibility:visible;mso-wrap-style:square;v-text-anchor:top" coordsize="174886,349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" path="m,l9525,r8383,762l27052,2286,43817,5334r8382,2286l60582,10668r7620,3049l91063,25147r6858,4572l111638,40387r12192,11431l135261,64010r4572,6097l145167,76965r4572,7620l153550,91443r7620,15241l167266,123449r2286,7620l171076,140213r3048,16765l174886,166122r,9144l174124,184411r,8382l172600,201937r-1524,8383l164218,235467r-3048,7620l153550,258327r-4573,7621l139833,279664r-5334,6858l123068,298715r-12193,10668l97159,320051r-6858,4573l83443,328434r-7621,3810l67440,336054r-7620,3048l34672,345960r-8382,1525l17908,348247,,349739,,323862r8001,l23242,322338r6858,-1525l37721,319289r20574,-6858l65154,309383r6096,-3810l77346,302525r6097,-3810l89539,294143r5334,-4573l106304,279664r13716,-16003l123830,258327r3810,-6096l131451,245373r3048,-6097l140595,225560r2286,-6858l144405,211844r2286,-7621l147453,197365r1524,-15240l148977,166884r-1524,-15241l145929,144023r-3048,-13716l139833,122686r-2286,-6096l134499,109732r-3048,-6096l127640,96777r-3810,-6096l119258,85347r-4572,-6096l104779,68583,94873,59438,88777,54866,83443,51056,71250,43436,57533,37340,51437,34291,43817,32005,36959,29719,30100,28195r-7620,-762l14860,25909r-7621,l,25185,,xe" fillcolor="#778854" stroked="f" strokeweight="0">
                  <v:stroke miterlimit="83231f" joinstyle="miter"/>
                  <v:path arrowok="t" textboxrect="0,0,174886,349739"/>
                </v:shape>
                <v:shape id="Shape 3842" o:spid="_x0000_s1077" style="position:absolute;left:51254;top:19774;width:11491;height:4473;visibility:visible;mso-wrap-style:square;v-text-anchor:top" coordsize="1149144,447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" path="m,l1149144,r,447310l,447310,,e" fillcolor="#fdfeff" stroked="f" strokeweight="0">
                  <v:stroke miterlimit="83231f" joinstyle="miter"/>
                  <v:path arrowok="t" textboxrect="0,0,1149144,447310"/>
                </v:shape>
                <v:shape id="Shape 365" o:spid="_x0000_s1078" style="position:absolute;left:51216;top:19736;width:5783;height:4542;visibility:visible;mso-wrap-style:square;v-text-anchor:top" coordsize="578382,454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" path="m3810,l578382,r,6858l6858,6858r,441214l578382,448072r,6096l3810,454168c1524,454168,,452644,,451120l,3810c,1524,1524,,3810,xe" fillcolor="#221f21" stroked="f" strokeweight="0">
                  <v:stroke miterlimit="83231f" joinstyle="miter"/>
                  <v:path arrowok="t" textboxrect="0,0,578382,454168"/>
                </v:shape>
                <v:shape id="Shape 366" o:spid="_x0000_s1079" style="position:absolute;left:56999;top:19736;width:5777;height:4542;visibility:visible;mso-wrap-style:square;v-text-anchor:top" coordsize="577620,454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" path="m,l574572,v1524,,3048,1524,3048,3810l577620,451120v,1524,-1524,3048,-3048,3048l,454168r,-6096l571524,448072r,-441214l,6858,,xe" fillcolor="#221f21" stroked="f" strokeweight="0">
                  <v:stroke miterlimit="83231f" joinstyle="miter"/>
                  <v:path arrowok="t" textboxrect="0,0,577620,454168"/>
                </v:shape>
                <v:shape id="Picture 368" o:spid="_x0000_s1080" type="#_x0000_t75" style="position:absolute;left:51239;top:20262;width:11521;height:35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">
                  <v:imagedata r:id="rId31" o:title=""/>
                </v:shape>
                <v:rect id="Rectangle 954532237" o:spid="_x0000_s1081" style="position:absolute;left:53494;top:20287;width:929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" filled="f" stroked="f">
                  <v:textbox inset="0,0,0,0">
                    <w:txbxContent>
                      <w:p w14:paraId="37C45672" w14:textId="77777777" w:rsidR="0009544E" w:rsidRDefault="0009544E" w:rsidP="0009544E">
                        <w:pPr>
                          <w:spacing w:after="160" w:line="259" w:lineRule="auto"/>
                          <w:jc w:val="left"/>
                        </w:pPr>
                        <w:r>
                          <w:rPr>
                            <w:w w:val="112"/>
                          </w:rPr>
                          <w:t>Pièce</w:t>
                        </w:r>
                        <w:r>
                          <w:rPr>
                            <w:spacing w:val="10"/>
                            <w:w w:val="112"/>
                          </w:rPr>
                          <w:t xml:space="preserve"> </w:t>
                        </w:r>
                        <w:r>
                          <w:rPr>
                            <w:w w:val="112"/>
                          </w:rPr>
                          <w:t>de</w:t>
                        </w:r>
                        <w:r>
                          <w:rPr>
                            <w:spacing w:val="11"/>
                            <w:w w:val="112"/>
                          </w:rPr>
                          <w:t xml:space="preserve"> </w:t>
                        </w:r>
                        <w:r>
                          <w:rPr>
                            <w:w w:val="112"/>
                          </w:rPr>
                          <w:t>jeu</w:t>
                        </w:r>
                      </w:p>
                    </w:txbxContent>
                  </v:textbox>
                </v:rect>
                <v:rect id="Rectangle 711264357" o:spid="_x0000_s1082" style="position:absolute;left:54485;top:21895;width:6664;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" filled="f" stroked="f">
                  <v:textbox inset="0,0,0,0">
                    <w:txbxContent>
                      <w:p w14:paraId="02352384" w14:textId="77777777" w:rsidR="0009544E" w:rsidRDefault="0009544E" w:rsidP="0009544E">
                        <w:pPr>
                          <w:spacing w:after="160" w:line="259" w:lineRule="auto"/>
                          <w:jc w:val="left"/>
                        </w:pPr>
                        <w:r>
                          <w:rPr>
                            <w:w w:val="112"/>
                          </w:rPr>
                          <w:t>d’échecs</w:t>
                        </w:r>
                      </w:p>
                    </w:txbxContent>
                  </v:textbox>
                </v:rect>
                <v:shape id="Shape 3851" o:spid="_x0000_s1083" style="position:absolute;left:4694;top:14950;width:13518;height:4207;visibility:visible;mso-wrap-style:square;v-text-anchor:top" coordsize="1351844,420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" path="m,l1351844,r,420639l,420639,,e" fillcolor="#fdfeff" stroked="f" strokeweight="0">
                  <v:stroke miterlimit="83231f" joinstyle="miter"/>
                  <v:path arrowok="t" textboxrect="0,0,1351844,420639"/>
                </v:shape>
                <v:shape id="Shape 372" o:spid="_x0000_s1084" style="position:absolute;left:4656;top:14912;width:6797;height:4275;visibility:visible;mso-wrap-style:square;v-text-anchor:top" coordsize="679732,427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" path="m3810,l679732,r,6858l6858,6858r,414543l679732,421401r,6096l3810,427497c1524,427497,,425973,,424449l,3810c,1524,1524,,3810,xe" fillcolor="#221f21" stroked="f" strokeweight="0">
                  <v:stroke miterlimit="83231f" joinstyle="miter"/>
                  <v:path arrowok="t" textboxrect="0,0,679732,427497"/>
                </v:shape>
                <v:shape id="Shape 373" o:spid="_x0000_s1085" style="position:absolute;left:11453;top:14912;width:6797;height:4275;visibility:visible;mso-wrap-style:square;v-text-anchor:top" coordsize="679732,427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" path="m,l675922,v2286,,3810,1524,3810,3810l679732,424449v,1524,-1524,3048,-3810,3048l,427497r,-6096l672874,421401r,-414543l,6858,,xe" fillcolor="#221f21" stroked="f" strokeweight="0">
                  <v:stroke miterlimit="83231f" joinstyle="miter"/>
                  <v:path arrowok="t" textboxrect="0,0,679732,427497"/>
                </v:shape>
                <v:shape id="Picture 375" o:spid="_x0000_s1086" type="#_x0000_t75" style="position:absolute;left:4663;top:15385;width:13534;height:3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">
                  <v:imagedata r:id="rId32" o:title=""/>
                </v:shape>
                <v:rect id="Rectangle 1631088219" o:spid="_x0000_s1087" style="position:absolute;left:7879;top:15471;width:9489;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" filled="f" stroked="f">
                  <v:textbox inset="0,0,0,0">
                    <w:txbxContent>
                      <w:p w14:paraId="4BA03919" w14:textId="77777777" w:rsidR="0009544E" w:rsidRDefault="0009544E" w:rsidP="0009544E">
                        <w:pPr>
                          <w:spacing w:after="160" w:line="259" w:lineRule="auto"/>
                          <w:jc w:val="left"/>
                        </w:pPr>
                        <w:r>
                          <w:rPr>
                            <w:w w:val="109"/>
                          </w:rPr>
                          <w:t>Électrode</w:t>
                        </w:r>
                        <w:r>
                          <w:rPr>
                            <w:spacing w:val="11"/>
                            <w:w w:val="109"/>
                          </w:rPr>
                          <w:t xml:space="preserve"> </w:t>
                        </w:r>
                        <w:r>
                          <w:rPr>
                            <w:w w:val="109"/>
                          </w:rPr>
                          <w:t>en</w:t>
                        </w:r>
                      </w:p>
                    </w:txbxContent>
                  </v:textbox>
                </v:rect>
                <v:rect id="Rectangle 907925877" o:spid="_x0000_s1088" style="position:absolute;left:9152;top:17079;width:610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" filled="f" stroked="f">
                  <v:textbox inset="0,0,0,0">
                    <w:txbxContent>
                      <w:p w14:paraId="5CBB4C20" w14:textId="77777777" w:rsidR="0009544E" w:rsidRDefault="0009544E" w:rsidP="0009544E">
                        <w:pPr>
                          <w:spacing w:after="160" w:line="259" w:lineRule="auto"/>
                          <w:jc w:val="left"/>
                        </w:pPr>
                        <w:r>
                          <w:rPr>
                            <w:w w:val="107"/>
                          </w:rPr>
                          <w:t>graphite</w:t>
                        </w:r>
                      </w:p>
                    </w:txbxContent>
                  </v:textbox>
                </v:rect>
                <v:shape id="Shape 3858" o:spid="_x0000_s1089" style="position:absolute;top:26693;width:20843;height:4260;visibility:visible;mso-wrap-style:square;v-text-anchor:top" coordsize="1880695,425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" path="m,l1880695,r,425973l,425973,,e" fillcolor="#fdfeff" stroked="f" strokeweight="0">
                  <v:stroke miterlimit="83231f" joinstyle="miter"/>
                  <v:path arrowok="t" textboxrect="0,0,1880695,425973"/>
                </v:shape>
                <v:shape id="Shape 379" o:spid="_x0000_s1090" style="position:absolute;top:25626;width:9441;height:4329;visibility:visible;mso-wrap-style:square;v-text-anchor:top" coordsize="944157,432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" path="m3810,l944157,r,6858l6858,6858r,419877l944157,426735r,6096l3810,432831c1524,432831,,431307,,429783l,3810c,1524,1524,,3810,xe" fillcolor="#221f21" stroked="f" strokeweight="0">
                  <v:stroke miterlimit="83231f" joinstyle="miter"/>
                  <v:path arrowok="t" textboxrect="0,0,944157,432831"/>
                </v:shape>
                <v:shape id="Shape 380" o:spid="_x0000_s1091" style="position:absolute;left:9440;top:25621;width:11402;height:4328;visibility:visible;mso-wrap-style:square;v-text-anchor:top" coordsize="943395,432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" path="m,l940347,v1524,,3048,1524,3048,3810l943395,429783v,1524,-1524,3048,-3048,3048l,432831r,-6096l937299,426735r,-419877l,6858,,xe" fillcolor="#221f21" stroked="f" strokeweight="0">
                  <v:stroke miterlimit="83231f" joinstyle="miter"/>
                  <v:path arrowok="t" textboxrect="0,0,943395,432831"/>
                </v:shape>
                <v:rect id="Rectangle 1677780083" o:spid="_x0000_s1092" style="position:absolute;left:433;top:26114;width:21597;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" filled="f" stroked="f">
                  <v:textbox inset="0,0,0,0">
                    <w:txbxContent>
                      <w:p w14:paraId="59588217" w14:textId="77777777" w:rsidR="0009544E" w:rsidRDefault="0009544E" w:rsidP="0009544E">
                        <w:pPr>
                          <w:spacing w:line="259" w:lineRule="auto"/>
                          <w:jc w:val="left"/>
                          <w:rPr>
                            <w:w w:val="108"/>
                          </w:rPr>
                        </w:pPr>
                        <w:r>
                          <w:rPr>
                            <w:w w:val="108"/>
                          </w:rPr>
                          <w:t>Bain</w:t>
                        </w:r>
                        <w:r>
                          <w:rPr>
                            <w:spacing w:val="11"/>
                            <w:w w:val="108"/>
                          </w:rPr>
                          <w:t xml:space="preserve"> </w:t>
                        </w:r>
                        <w:r>
                          <w:rPr>
                            <w:w w:val="108"/>
                          </w:rPr>
                          <w:t>d’anodisation</w:t>
                        </w:r>
                        <w:r>
                          <w:rPr>
                            <w:spacing w:val="10"/>
                            <w:w w:val="108"/>
                          </w:rPr>
                          <w:t xml:space="preserve"> </w:t>
                        </w:r>
                        <w:r>
                          <w:rPr>
                            <w:w w:val="108"/>
                          </w:rPr>
                          <w:t>sulfurique</w:t>
                        </w:r>
                      </w:p>
                      <w:p w14:paraId="338398C7" w14:textId="77777777" w:rsidR="0009544E" w:rsidRPr="00C74467" w:rsidRDefault="0009544E" w:rsidP="0009544E">
                        <w:pPr>
                          <w:spacing w:after="160" w:line="259" w:lineRule="auto"/>
                          <w:jc w:val="center"/>
                        </w:pPr>
                        <w:r>
                          <w:t>(2H</w:t>
                        </w:r>
                        <w:r>
                          <w:rPr>
                            <w:vertAlign w:val="superscript"/>
                          </w:rPr>
                          <w:t>+</w:t>
                        </w:r>
                        <w:r>
                          <w:t xml:space="preserve">(aq) ; </w:t>
                        </w:r>
                        <w:r w:rsidRPr="00C74467">
                          <w:rPr>
                            <w:position w:val="-12"/>
                          </w:rPr>
                          <w:object w:dxaOrig="580" w:dyaOrig="380" w14:anchorId="18644284">
                            <v:shape id="_x0000_i1060" type="#_x0000_t75" style="width:29pt;height:19pt" o:ole="">
                              <v:imagedata r:id="rId29" o:title=""/>
                            </v:shape>
                            <o:OLEObject Type="Embed" ProgID="Equation.DSMT4" ShapeID="_x0000_i1060" DrawAspect="Content" ObjectID="_1828514259" r:id="rId33"/>
                          </w:object>
                        </w:r>
                        <w:r>
                          <w:t>(aq))</w:t>
                        </w:r>
                      </w:p>
                    </w:txbxContent>
                  </v:textbox>
                </v:rect>
                <w10:anchorlock/>
              </v:group>
            </w:pict>
          </mc:Fallback>
        </mc:AlternateContent>
      </w:r>
    </w:p>
    <w:p w14:paraId="14C39F08" w14:textId="77777777" w:rsidR="0009544E" w:rsidRDefault="0009544E" w:rsidP="0009544E">
      <w:pPr>
        <w:jc w:val="center"/>
      </w:pPr>
      <w:r>
        <w:t xml:space="preserve">Schéma de l’électrolyse réalisée pour un traitement de surface </w:t>
      </w:r>
      <w:r>
        <w:br/>
        <w:t>d’une pièce de jeu d’échecs par anodisation</w:t>
      </w:r>
    </w:p>
    <w:p w14:paraId="6F6C7801" w14:textId="76FA238E" w:rsidR="008F2260" w:rsidRDefault="008F2260">
      <w:pPr>
        <w:spacing w:after="160" w:line="278" w:lineRule="auto"/>
        <w:jc w:val="left"/>
      </w:pPr>
      <w:r>
        <w:br w:type="page"/>
      </w:r>
    </w:p>
    <w:p w14:paraId="7B05923E" w14:textId="4641730D" w:rsidR="00D54D21" w:rsidRDefault="00D83625" w:rsidP="005F1B31">
      <w:pPr>
        <w:shd w:val="clear" w:color="auto" w:fill="A6A6A6" w:themeFill="background1" w:themeFillShade="A6"/>
      </w:pPr>
      <w:r>
        <w:t>Durant les 40 minutes de l’électrolyse, le générateur débite un courant d’intensité constante et égale à 0,55</w:t>
      </w:r>
      <w:r w:rsidR="0029375D">
        <w:t> </w:t>
      </w:r>
      <w:r>
        <w:t>A.</w:t>
      </w:r>
    </w:p>
    <w:p w14:paraId="1FC84DE9" w14:textId="77777777" w:rsidR="00D54D21" w:rsidRPr="005F1B31" w:rsidRDefault="00D83625" w:rsidP="005F1B31">
      <w:pPr>
        <w:shd w:val="clear" w:color="auto" w:fill="A6A6A6" w:themeFill="background1" w:themeFillShade="A6"/>
        <w:rPr>
          <w:b/>
          <w:bCs/>
        </w:rPr>
      </w:pPr>
      <w:r w:rsidRPr="005F1B31">
        <w:rPr>
          <w:b/>
          <w:bCs/>
        </w:rPr>
        <w:t xml:space="preserve">Q8. </w:t>
      </w:r>
      <w:r w:rsidRPr="005F1B31">
        <w:rPr>
          <w:b/>
          <w:bCs/>
        </w:rPr>
        <w:t>Déterminer la masse théorique d’alumine A</w:t>
      </w:r>
      <w:r w:rsidRPr="005F1B31">
        <w:rPr>
          <w:b/>
          <w:bCs/>
        </w:rPr>
        <w:t>ℓ</w:t>
      </w:r>
      <w:r w:rsidRPr="005F1B31">
        <w:rPr>
          <w:b/>
          <w:bCs/>
          <w:vertAlign w:val="subscript"/>
        </w:rPr>
        <w:t>2</w:t>
      </w:r>
      <w:r w:rsidRPr="005F1B31">
        <w:rPr>
          <w:b/>
          <w:bCs/>
        </w:rPr>
        <w:t>O</w:t>
      </w:r>
      <w:r w:rsidRPr="005F1B31">
        <w:rPr>
          <w:b/>
          <w:bCs/>
          <w:vertAlign w:val="subscript"/>
        </w:rPr>
        <w:t>3</w:t>
      </w:r>
      <w:r w:rsidRPr="005F1B31">
        <w:rPr>
          <w:b/>
          <w:bCs/>
        </w:rPr>
        <w:t>(s) produite sur la pièce de jeu d’échecs au cours de cette électrolyse.</w:t>
      </w:r>
    </w:p>
    <w:p w14:paraId="6261A102" w14:textId="77777777" w:rsidR="00D54D21" w:rsidRDefault="00D83625" w:rsidP="00D6019E">
      <w:pPr>
        <w:shd w:val="clear" w:color="auto" w:fill="A6A6A6" w:themeFill="background1" w:themeFillShade="A6"/>
      </w:pPr>
      <w:r>
        <w:rPr>
          <w:i/>
        </w:rPr>
        <w:t>Le candidat est invité à prendre des initiatives et à présenter la démarche suivie, même si elle n’a pas abouti. La démarche est évaluée et nécessite d’être correctement présentée.</w:t>
      </w:r>
    </w:p>
    <w:p w14:paraId="6E1AC04A" w14:textId="374E8094" w:rsidR="00D6019E" w:rsidRDefault="00D6019E" w:rsidP="00D6019E">
      <w:pPr>
        <w:jc w:val="left"/>
      </w:pPr>
      <w:r w:rsidRPr="00D6019E">
        <w:rPr>
          <w:b/>
          <w:bCs/>
        </w:rPr>
        <w:t xml:space="preserve">(1,25pt) </w:t>
      </w:r>
      <w:r>
        <w:rPr>
          <w:i/>
          <w:iCs/>
        </w:rPr>
        <w:t>Q</w:t>
      </w:r>
      <w:r>
        <w:t xml:space="preserve"> = </w:t>
      </w:r>
      <w:r>
        <w:rPr>
          <w:i/>
          <w:iCs/>
        </w:rPr>
        <w:t>I</w:t>
      </w:r>
      <w:r>
        <w:t>·</w:t>
      </w:r>
      <w:r>
        <w:rPr>
          <w:rFonts w:ascii="Times New Roman" w:hAnsi="Times New Roman" w:cs="Times New Roman"/>
        </w:rPr>
        <w:t>Δ</w:t>
      </w:r>
      <w:r>
        <w:rPr>
          <w:i/>
          <w:iCs/>
        </w:rPr>
        <w:t>t</w:t>
      </w:r>
    </w:p>
    <w:p w14:paraId="3DCEFA02" w14:textId="0B159677" w:rsidR="00D6019E" w:rsidRDefault="00D6019E" w:rsidP="00D6019E">
      <w:pPr>
        <w:ind w:firstLine="709"/>
        <w:jc w:val="left"/>
      </w:pPr>
      <w:r>
        <w:t xml:space="preserve">et </w:t>
      </w:r>
      <w:r>
        <w:rPr>
          <w:i/>
          <w:iCs/>
        </w:rPr>
        <w:t>Q</w:t>
      </w:r>
      <w:r>
        <w:t xml:space="preserve"> = </w:t>
      </w:r>
      <w:r>
        <w:rPr>
          <w:i/>
          <w:iCs/>
        </w:rPr>
        <w:t>n</w:t>
      </w:r>
      <w:r>
        <w:t>(e</w:t>
      </w:r>
      <w:r>
        <w:rPr>
          <w:vertAlign w:val="superscript"/>
        </w:rPr>
        <w:t>–</w:t>
      </w:r>
      <w:r>
        <w:t>)·</w:t>
      </w:r>
      <w:r w:rsidRPr="00D6019E">
        <w:rPr>
          <w:i/>
          <w:iCs/>
        </w:rPr>
        <w:t>F</w:t>
      </w:r>
    </w:p>
    <w:p w14:paraId="50FA51EE" w14:textId="563A1C22" w:rsidR="00D6019E" w:rsidRDefault="00D6019E" w:rsidP="00D6019E">
      <w:r>
        <w:t xml:space="preserve">D’après l’équation de réduction </w:t>
      </w:r>
      <w:r w:rsidRPr="002D5B2A">
        <w:t>2Aℓ(s) + 3 H</w:t>
      </w:r>
      <w:r w:rsidRPr="002D5B2A">
        <w:rPr>
          <w:vertAlign w:val="subscript"/>
        </w:rPr>
        <w:t>2</w:t>
      </w:r>
      <w:r w:rsidRPr="002D5B2A">
        <w:t>O(ℓ) = Aℓ</w:t>
      </w:r>
      <w:r w:rsidRPr="002D5B2A">
        <w:rPr>
          <w:vertAlign w:val="subscript"/>
        </w:rPr>
        <w:t>2</w:t>
      </w:r>
      <w:r w:rsidRPr="002D5B2A">
        <w:t>O</w:t>
      </w:r>
      <w:r w:rsidRPr="002D5B2A">
        <w:rPr>
          <w:vertAlign w:val="subscript"/>
        </w:rPr>
        <w:t>3</w:t>
      </w:r>
      <w:r w:rsidRPr="002D5B2A">
        <w:t>(s) + 6 e</w:t>
      </w:r>
      <w:r w:rsidRPr="002D5B2A">
        <w:rPr>
          <w:vertAlign w:val="superscript"/>
        </w:rPr>
        <w:t>–</w:t>
      </w:r>
      <w:r w:rsidRPr="002D5B2A">
        <w:rPr>
          <w:vertAlign w:val="subscript"/>
        </w:rPr>
        <w:t xml:space="preserve"> </w:t>
      </w:r>
      <w:r w:rsidRPr="002D5B2A">
        <w:t>+ 6 H</w:t>
      </w:r>
      <w:r w:rsidRPr="002D5B2A">
        <w:rPr>
          <w:vertAlign w:val="superscript"/>
        </w:rPr>
        <w:t>+</w:t>
      </w:r>
      <w:r w:rsidRPr="002D5B2A">
        <w:t>(aq)</w:t>
      </w:r>
      <w:r>
        <w:t xml:space="preserve">, on a </w:t>
      </w:r>
      <w:r w:rsidRPr="00D6019E">
        <w:rPr>
          <w:position w:val="-24"/>
        </w:rPr>
        <w:object w:dxaOrig="1520" w:dyaOrig="740" w14:anchorId="0901ED4F">
          <v:shape id="_x0000_i1065" type="#_x0000_t75" style="width:76pt;height:37pt" o:ole="">
            <v:imagedata r:id="rId34" o:title=""/>
          </v:shape>
          <o:OLEObject Type="Embed" ProgID="Equation.DSMT4" ShapeID="_x0000_i1065" DrawAspect="Content" ObjectID="_1828514244" r:id="rId35"/>
        </w:object>
      </w:r>
      <w:r>
        <w:t xml:space="preserve"> donc </w:t>
      </w:r>
      <w:r>
        <w:rPr>
          <w:i/>
          <w:iCs/>
        </w:rPr>
        <w:t>n</w:t>
      </w:r>
      <w:r>
        <w:t>(e</w:t>
      </w:r>
      <w:r>
        <w:rPr>
          <w:vertAlign w:val="superscript"/>
        </w:rPr>
        <w:t>–</w:t>
      </w:r>
      <w:r>
        <w:t>)</w:t>
      </w:r>
      <w:r>
        <w:t xml:space="preserve"> = </w:t>
      </w:r>
      <w:r w:rsidRPr="00D6019E">
        <w:rPr>
          <w:position w:val="-16"/>
        </w:rPr>
        <w:object w:dxaOrig="700" w:dyaOrig="400" w14:anchorId="4E966398">
          <v:shape id="_x0000_i1068" type="#_x0000_t75" style="width:35pt;height:20pt" o:ole="">
            <v:imagedata r:id="rId36" o:title=""/>
          </v:shape>
          <o:OLEObject Type="Embed" ProgID="Equation.DSMT4" ShapeID="_x0000_i1068" DrawAspect="Content" ObjectID="_1828514245" r:id="rId37"/>
        </w:object>
      </w:r>
    </w:p>
    <w:p w14:paraId="2447D6DD" w14:textId="1AC6D365" w:rsidR="00D6019E" w:rsidRDefault="00D6019E" w:rsidP="00D6019E">
      <w:r>
        <w:rPr>
          <w:i/>
          <w:iCs/>
        </w:rPr>
        <w:t>Q</w:t>
      </w:r>
      <w:r>
        <w:t xml:space="preserve"> =</w:t>
      </w:r>
      <w:r>
        <w:t xml:space="preserve"> </w:t>
      </w:r>
      <w:r w:rsidRPr="00D6019E">
        <w:rPr>
          <w:position w:val="-16"/>
        </w:rPr>
        <w:object w:dxaOrig="700" w:dyaOrig="400" w14:anchorId="65725EB0">
          <v:shape id="_x0000_i1069" type="#_x0000_t75" style="width:35pt;height:20pt" o:ole="">
            <v:imagedata r:id="rId36" o:title=""/>
          </v:shape>
          <o:OLEObject Type="Embed" ProgID="Equation.DSMT4" ShapeID="_x0000_i1069" DrawAspect="Content" ObjectID="_1828514246" r:id="rId38"/>
        </w:object>
      </w:r>
      <w:r>
        <w:t>·</w:t>
      </w:r>
      <w:r w:rsidRPr="00D6019E">
        <w:rPr>
          <w:i/>
          <w:iCs/>
        </w:rPr>
        <w:t>F</w:t>
      </w:r>
      <w:r>
        <w:t xml:space="preserve"> = </w:t>
      </w:r>
      <w:r>
        <w:rPr>
          <w:i/>
          <w:iCs/>
        </w:rPr>
        <w:t>I</w:t>
      </w:r>
      <w:r>
        <w:t>·</w:t>
      </w:r>
      <w:r>
        <w:rPr>
          <w:rFonts w:ascii="Times New Roman" w:hAnsi="Times New Roman" w:cs="Times New Roman"/>
        </w:rPr>
        <w:t>Δ</w:t>
      </w:r>
      <w:r>
        <w:rPr>
          <w:i/>
          <w:iCs/>
        </w:rPr>
        <w:t>t</w:t>
      </w:r>
    </w:p>
    <w:p w14:paraId="791416EB" w14:textId="68C526CE" w:rsidR="00D6019E" w:rsidRDefault="00D6019E" w:rsidP="00D6019E">
      <w:r w:rsidRPr="00D6019E">
        <w:rPr>
          <w:position w:val="-24"/>
        </w:rPr>
        <w:object w:dxaOrig="1320" w:dyaOrig="620" w14:anchorId="69EF75AC">
          <v:shape id="_x0000_i1072" type="#_x0000_t75" style="width:66pt;height:31pt" o:ole="">
            <v:imagedata r:id="rId39" o:title=""/>
          </v:shape>
          <o:OLEObject Type="Embed" ProgID="Equation.DSMT4" ShapeID="_x0000_i1072" DrawAspect="Content" ObjectID="_1828514247" r:id="rId40"/>
        </w:object>
      </w:r>
    </w:p>
    <w:p w14:paraId="2298BC5B" w14:textId="4085B0C9" w:rsidR="00D6019E" w:rsidRDefault="00D6019E" w:rsidP="00D6019E">
      <w:r w:rsidRPr="00D6019E">
        <w:rPr>
          <w:position w:val="-34"/>
        </w:rPr>
        <w:object w:dxaOrig="1440" w:dyaOrig="780" w14:anchorId="48C5641C">
          <v:shape id="_x0000_i1075" type="#_x0000_t75" style="width:1in;height:39pt" o:ole="">
            <v:imagedata r:id="rId41" o:title=""/>
          </v:shape>
          <o:OLEObject Type="Embed" ProgID="Equation.DSMT4" ShapeID="_x0000_i1075" DrawAspect="Content" ObjectID="_1828514248" r:id="rId42"/>
        </w:object>
      </w:r>
    </w:p>
    <w:p w14:paraId="07642761" w14:textId="4068480A" w:rsidR="00D6019E" w:rsidRDefault="00D6019E" w:rsidP="00D6019E">
      <w:r w:rsidRPr="00D6019E">
        <w:rPr>
          <w:position w:val="-24"/>
        </w:rPr>
        <w:object w:dxaOrig="2079" w:dyaOrig="620" w14:anchorId="5F32D1EE">
          <v:shape id="_x0000_i1078" type="#_x0000_t75" style="width:103.95pt;height:31pt" o:ole="">
            <v:imagedata r:id="rId43" o:title=""/>
          </v:shape>
          <o:OLEObject Type="Embed" ProgID="Equation.DSMT4" ShapeID="_x0000_i1078" DrawAspect="Content" ObjectID="_1828514249" r:id="rId44"/>
        </w:object>
      </w:r>
    </w:p>
    <w:p w14:paraId="561861B3" w14:textId="77777777" w:rsidR="00D6019E" w:rsidRPr="002D5B2A" w:rsidRDefault="00D6019E" w:rsidP="00D6019E"/>
    <w:p w14:paraId="7203AAF7" w14:textId="3A018583" w:rsidR="00D6019E" w:rsidRDefault="00D6019E" w:rsidP="00D6019E">
      <w:pPr>
        <w:jc w:val="left"/>
      </w:pPr>
      <w:r w:rsidRPr="00D6019E">
        <w:rPr>
          <w:position w:val="-24"/>
        </w:rPr>
        <w:object w:dxaOrig="3860" w:dyaOrig="620" w14:anchorId="70457E94">
          <v:shape id="_x0000_i1081" type="#_x0000_t75" style="width:193pt;height:31pt" o:ole="">
            <v:imagedata r:id="rId45" o:title=""/>
          </v:shape>
          <o:OLEObject Type="Embed" ProgID="Equation.DSMT4" ShapeID="_x0000_i1081" DrawAspect="Content" ObjectID="_1828514250" r:id="rId46"/>
        </w:object>
      </w:r>
      <w:r>
        <w:t xml:space="preserve"> d’alumine</w:t>
      </w:r>
    </w:p>
    <w:p w14:paraId="2E4F7185" w14:textId="6742A287" w:rsidR="00E21112" w:rsidRPr="00E21112" w:rsidRDefault="00E21112" w:rsidP="00D6019E">
      <w:pPr>
        <w:jc w:val="left"/>
        <w:rPr>
          <w:i/>
          <w:iCs/>
        </w:rPr>
      </w:pPr>
      <w:r w:rsidRPr="00E21112">
        <w:rPr>
          <w:i/>
          <w:iCs/>
        </w:rPr>
        <w:t>Remarque : on peut vérifier ce résultat à la question suivante.</w:t>
      </w:r>
    </w:p>
    <w:p w14:paraId="566AC0DD" w14:textId="501484E0" w:rsidR="00D54D21" w:rsidRPr="0036348D" w:rsidRDefault="0036348D" w:rsidP="00B77652">
      <w:pPr>
        <w:shd w:val="clear" w:color="auto" w:fill="A6A6A6" w:themeFill="background1" w:themeFillShade="A6"/>
        <w:rPr>
          <w:b/>
          <w:bCs/>
        </w:rPr>
      </w:pPr>
      <w:r w:rsidRPr="0036348D">
        <w:rPr>
          <w:b/>
          <w:bCs/>
        </w:rPr>
        <w:t xml:space="preserve">3. </w:t>
      </w:r>
      <w:r w:rsidR="00D83625" w:rsidRPr="0036348D">
        <w:rPr>
          <w:b/>
          <w:bCs/>
        </w:rPr>
        <w:t>Coloration de la pièce de jeu d’échecs</w:t>
      </w:r>
    </w:p>
    <w:p w14:paraId="5875B0C8" w14:textId="4FE9C236" w:rsidR="00D54D21" w:rsidRDefault="00D83625" w:rsidP="00B77652">
      <w:pPr>
        <w:shd w:val="clear" w:color="auto" w:fill="A6A6A6" w:themeFill="background1" w:themeFillShade="A6"/>
      </w:pPr>
      <w:r>
        <w:t>La couche d’alumine formée lors de l’anodisation, de formule A</w:t>
      </w:r>
      <w:r>
        <w:t>ℓ</w:t>
      </w:r>
      <w:r>
        <w:rPr>
          <w:vertAlign w:val="subscript"/>
        </w:rPr>
        <w:t>2</w:t>
      </w:r>
      <w:r>
        <w:t>O</w:t>
      </w:r>
      <w:r>
        <w:rPr>
          <w:vertAlign w:val="subscript"/>
        </w:rPr>
        <w:t>3</w:t>
      </w:r>
      <w:r>
        <w:t xml:space="preserve">(s), est poreuse. Lors de la coloration, les pigments de couleur se fixent dans les pores à condition d’avoir une épaisseur d’alumine d’au </w:t>
      </w:r>
      <w:r w:rsidR="003A576F">
        <w:br/>
      </w:r>
      <w:r>
        <w:t xml:space="preserve">moins 15 </w:t>
      </w:r>
      <w:r>
        <w:t>μ</w:t>
      </w:r>
      <w:r>
        <w:t>m.</w:t>
      </w:r>
    </w:p>
    <w:p w14:paraId="360BC1F9" w14:textId="55CC71F9" w:rsidR="00D54D21" w:rsidRPr="003A576F" w:rsidRDefault="00D83625" w:rsidP="00B77652">
      <w:pPr>
        <w:shd w:val="clear" w:color="auto" w:fill="A6A6A6" w:themeFill="background1" w:themeFillShade="A6"/>
        <w:rPr>
          <w:b/>
          <w:bCs/>
        </w:rPr>
      </w:pPr>
      <w:r w:rsidRPr="003A576F">
        <w:rPr>
          <w:b/>
          <w:bCs/>
        </w:rPr>
        <w:t>Données :</w:t>
      </w:r>
    </w:p>
    <w:p w14:paraId="7C1D34B6" w14:textId="77777777" w:rsidR="00D54D21" w:rsidRDefault="00D83625" w:rsidP="00B77652">
      <w:pPr>
        <w:pStyle w:val="Paragraphedeliste"/>
        <w:numPr>
          <w:ilvl w:val="0"/>
          <w:numId w:val="7"/>
        </w:numPr>
        <w:shd w:val="clear" w:color="auto" w:fill="A6A6A6" w:themeFill="background1" w:themeFillShade="A6"/>
        <w:ind w:left="426"/>
      </w:pPr>
      <w:r>
        <w:t xml:space="preserve">masse volumique de l’alumine : </w:t>
      </w:r>
      <w:r w:rsidRPr="00BC5759">
        <w:rPr>
          <w:i/>
        </w:rPr>
        <w:t>ρ</w:t>
      </w:r>
      <w:r w:rsidRPr="00BC5759">
        <w:rPr>
          <w:vertAlign w:val="subscript"/>
        </w:rPr>
        <w:t xml:space="preserve">alumine </w:t>
      </w:r>
      <w:r>
        <w:t>= 3,97 g·cm</w:t>
      </w:r>
      <w:r w:rsidRPr="00BC5759">
        <w:rPr>
          <w:vertAlign w:val="superscript"/>
        </w:rPr>
        <w:t xml:space="preserve">–3 </w:t>
      </w:r>
      <w:r>
        <w:t>;</w:t>
      </w:r>
    </w:p>
    <w:p w14:paraId="403BE1A0" w14:textId="6EF11D6C" w:rsidR="00BC5759" w:rsidRDefault="00D83625" w:rsidP="00B77652">
      <w:pPr>
        <w:pStyle w:val="Paragraphedeliste"/>
        <w:numPr>
          <w:ilvl w:val="0"/>
          <w:numId w:val="7"/>
        </w:numPr>
        <w:shd w:val="clear" w:color="auto" w:fill="A6A6A6" w:themeFill="background1" w:themeFillShade="A6"/>
        <w:ind w:left="426"/>
      </w:pPr>
      <w:r>
        <w:t xml:space="preserve">masse d’alumine théorique formée lors de l’anodisation d’une pièce de jeu d’échecs : </w:t>
      </w:r>
      <w:r w:rsidRPr="00BC5759">
        <w:rPr>
          <w:i/>
        </w:rPr>
        <w:t>m</w:t>
      </w:r>
      <w:r w:rsidRPr="00BC5759">
        <w:rPr>
          <w:vertAlign w:val="subscript"/>
        </w:rPr>
        <w:t xml:space="preserve">alumine </w:t>
      </w:r>
      <w:r>
        <w:t>= 0,23 g</w:t>
      </w:r>
      <w:r>
        <w:t>;</w:t>
      </w:r>
    </w:p>
    <w:p w14:paraId="077C205C" w14:textId="720DC503" w:rsidR="00D54D21" w:rsidRDefault="00D83625" w:rsidP="00B77652">
      <w:pPr>
        <w:pStyle w:val="Paragraphedeliste"/>
        <w:numPr>
          <w:ilvl w:val="0"/>
          <w:numId w:val="7"/>
        </w:numPr>
        <w:shd w:val="clear" w:color="auto" w:fill="A6A6A6" w:themeFill="background1" w:themeFillShade="A6"/>
        <w:ind w:left="426"/>
      </w:pPr>
      <w:r>
        <w:t xml:space="preserve">surface estimée d’une pièce de jeu d’échecs : </w:t>
      </w:r>
      <w:r w:rsidRPr="00BC5759">
        <w:rPr>
          <w:i/>
        </w:rPr>
        <w:t xml:space="preserve">S </w:t>
      </w:r>
      <w:r>
        <w:t>= 25 cm</w:t>
      </w:r>
      <w:r w:rsidRPr="00BC5759">
        <w:rPr>
          <w:vertAlign w:val="superscript"/>
        </w:rPr>
        <w:t>2</w:t>
      </w:r>
      <w:r>
        <w:t>.</w:t>
      </w:r>
    </w:p>
    <w:p w14:paraId="3FF20ED0" w14:textId="77777777" w:rsidR="00D54D21" w:rsidRPr="00B77652" w:rsidRDefault="00D83625" w:rsidP="00B77652">
      <w:pPr>
        <w:shd w:val="clear" w:color="auto" w:fill="A6A6A6" w:themeFill="background1" w:themeFillShade="A6"/>
        <w:rPr>
          <w:b/>
          <w:bCs/>
        </w:rPr>
      </w:pPr>
      <w:r w:rsidRPr="00B77652">
        <w:rPr>
          <w:b/>
          <w:bCs/>
        </w:rPr>
        <w:t xml:space="preserve">Q9. </w:t>
      </w:r>
      <w:r w:rsidRPr="00B77652">
        <w:rPr>
          <w:b/>
          <w:bCs/>
        </w:rPr>
        <w:t>En supposant un rendement d’anodisation de 100 %, déterminer si la coloration de la pièce de jeu d’échecs est possible suite à l’anodisation sulfurique.</w:t>
      </w:r>
    </w:p>
    <w:p w14:paraId="0B7AC12F" w14:textId="6EC8CCF6" w:rsidR="00BC5759" w:rsidRDefault="007709E0" w:rsidP="007D3ABD">
      <w:r>
        <w:rPr>
          <w:b/>
          <w:bCs/>
        </w:rPr>
        <w:t xml:space="preserve">(0,5pt) </w:t>
      </w:r>
      <w:r w:rsidR="00B77652">
        <w:t xml:space="preserve">Il faut une épaisseur </w:t>
      </w:r>
      <w:r w:rsidR="00B77652">
        <w:rPr>
          <w:i/>
          <w:iCs/>
        </w:rPr>
        <w:t>e</w:t>
      </w:r>
      <w:r w:rsidR="00B77652">
        <w:t xml:space="preserve"> d’au moins </w:t>
      </w:r>
      <w:r w:rsidR="00B77652">
        <w:rPr>
          <w:i/>
          <w:iCs/>
        </w:rPr>
        <w:t>e</w:t>
      </w:r>
      <w:r w:rsidR="00B77652">
        <w:t xml:space="preserve"> = 15 µm.</w:t>
      </w:r>
    </w:p>
    <w:p w14:paraId="49EE0A9C" w14:textId="41E63021" w:rsidR="00B77652" w:rsidRPr="00B77652" w:rsidRDefault="00B77652" w:rsidP="007709E0">
      <w:pPr>
        <w:ind w:firstLine="709"/>
      </w:pPr>
      <w:r>
        <w:t xml:space="preserve">Il faut donc un dépôt de volume </w:t>
      </w:r>
      <w:r>
        <w:rPr>
          <w:i/>
          <w:iCs/>
        </w:rPr>
        <w:t>V</w:t>
      </w:r>
      <w:r>
        <w:t xml:space="preserve"> = </w:t>
      </w:r>
      <w:r w:rsidRPr="00B77652">
        <w:rPr>
          <w:i/>
          <w:iCs/>
        </w:rPr>
        <w:t>e</w:t>
      </w:r>
      <w:r>
        <w:rPr>
          <w:i/>
          <w:iCs/>
        </w:rPr>
        <w:t>·</w:t>
      </w:r>
      <w:r w:rsidRPr="00B77652">
        <w:rPr>
          <w:i/>
          <w:iCs/>
        </w:rPr>
        <w:t>S</w:t>
      </w:r>
    </w:p>
    <w:p w14:paraId="0598F1C4" w14:textId="54905DED" w:rsidR="00B77652" w:rsidRDefault="00B77652" w:rsidP="007D3ABD">
      <w:r>
        <w:t xml:space="preserve">La masse volumique de l’alumine est </w:t>
      </w:r>
      <w:r w:rsidRPr="00B77652">
        <w:rPr>
          <w:position w:val="-24"/>
        </w:rPr>
        <w:object w:dxaOrig="1740" w:dyaOrig="639" w14:anchorId="44A2DA0C">
          <v:shape id="_x0000_i1085" type="#_x0000_t75" style="width:87pt;height:31.95pt" o:ole="">
            <v:imagedata r:id="rId47" o:title=""/>
          </v:shape>
          <o:OLEObject Type="Embed" ProgID="Equation.DSMT4" ShapeID="_x0000_i1085" DrawAspect="Content" ObjectID="_1828514251" r:id="rId48"/>
        </w:object>
      </w:r>
      <w:r>
        <w:t xml:space="preserve">, ainsi </w:t>
      </w:r>
      <w:r w:rsidRPr="00B77652">
        <w:rPr>
          <w:position w:val="-24"/>
        </w:rPr>
        <w:object w:dxaOrig="1740" w:dyaOrig="639" w14:anchorId="1A2097B2">
          <v:shape id="_x0000_i1088" type="#_x0000_t75" style="width:87pt;height:31.95pt" o:ole="">
            <v:imagedata r:id="rId49" o:title=""/>
          </v:shape>
          <o:OLEObject Type="Embed" ProgID="Equation.DSMT4" ShapeID="_x0000_i1088" DrawAspect="Content" ObjectID="_1828514252" r:id="rId50"/>
        </w:object>
      </w:r>
      <w:r>
        <w:t xml:space="preserve"> donc </w:t>
      </w:r>
      <w:r w:rsidRPr="00B77652">
        <w:rPr>
          <w:position w:val="-30"/>
        </w:rPr>
        <w:object w:dxaOrig="1460" w:dyaOrig="700" w14:anchorId="38DCD347">
          <v:shape id="_x0000_i1091" type="#_x0000_t75" style="width:73pt;height:35pt" o:ole="">
            <v:imagedata r:id="rId51" o:title=""/>
          </v:shape>
          <o:OLEObject Type="Embed" ProgID="Equation.DSMT4" ShapeID="_x0000_i1091" DrawAspect="Content" ObjectID="_1828514253" r:id="rId52"/>
        </w:object>
      </w:r>
    </w:p>
    <w:p w14:paraId="05C3A02D" w14:textId="286BE4AB" w:rsidR="00B77652" w:rsidRDefault="007709E0" w:rsidP="007D3ABD">
      <w:r w:rsidRPr="00B77652">
        <w:rPr>
          <w:position w:val="-54"/>
        </w:rPr>
        <w:object w:dxaOrig="7860" w:dyaOrig="920" w14:anchorId="50A80AFB">
          <v:shape id="_x0000_i1096" type="#_x0000_t75" style="width:393pt;height:46pt" o:ole="">
            <v:imagedata r:id="rId53" o:title=""/>
          </v:shape>
          <o:OLEObject Type="Embed" ProgID="Equation.DSMT4" ShapeID="_x0000_i1096" DrawAspect="Content" ObjectID="_1828514254" r:id="rId54"/>
        </w:object>
      </w:r>
      <w:r>
        <w:t>.</w:t>
      </w:r>
    </w:p>
    <w:p w14:paraId="290CE303" w14:textId="3531D6F5" w:rsidR="007709E0" w:rsidRDefault="007709E0" w:rsidP="007D3ABD">
      <w:r>
        <w:t>L’épaisseur étant supérieure à 15 µm alors la coloration de la pièce est possible.</w:t>
      </w:r>
    </w:p>
    <w:p w14:paraId="442F0D8A" w14:textId="77777777" w:rsidR="00D54D21" w:rsidRPr="007709E0" w:rsidRDefault="00D83625" w:rsidP="007709E0">
      <w:pPr>
        <w:shd w:val="clear" w:color="auto" w:fill="A6A6A6" w:themeFill="background1" w:themeFillShade="A6"/>
        <w:rPr>
          <w:b/>
          <w:bCs/>
        </w:rPr>
      </w:pPr>
      <w:r w:rsidRPr="007709E0">
        <w:rPr>
          <w:b/>
          <w:bCs/>
        </w:rPr>
        <w:t xml:space="preserve">Q10. </w:t>
      </w:r>
      <w:r w:rsidRPr="007709E0">
        <w:rPr>
          <w:b/>
          <w:bCs/>
        </w:rPr>
        <w:t xml:space="preserve">L’épaisseur de la couche d’alumine est en réalité voisine de 19 </w:t>
      </w:r>
      <w:r w:rsidRPr="007709E0">
        <w:rPr>
          <w:b/>
          <w:bCs/>
        </w:rPr>
        <w:t>μ</w:t>
      </w:r>
      <w:r w:rsidRPr="007709E0">
        <w:rPr>
          <w:b/>
          <w:bCs/>
        </w:rPr>
        <w:t>m. Calculer le rendement réel de cette anodisation.</w:t>
      </w:r>
    </w:p>
    <w:p w14:paraId="00E74CAC" w14:textId="2DB28313" w:rsidR="00C31052" w:rsidRDefault="00C31052" w:rsidP="007D3ABD">
      <w:r>
        <w:rPr>
          <w:b/>
          <w:bCs/>
        </w:rPr>
        <w:t xml:space="preserve">(0,25pt) </w:t>
      </w:r>
      <w:r>
        <w:t xml:space="preserve">Le rendement est défini par </w:t>
      </w:r>
      <w:r w:rsidRPr="00C31052">
        <w:rPr>
          <w:position w:val="-32"/>
        </w:rPr>
        <w:object w:dxaOrig="1600" w:dyaOrig="740" w14:anchorId="039AC86B">
          <v:shape id="_x0000_i1099" type="#_x0000_t75" style="width:80pt;height:37pt" o:ole="">
            <v:imagedata r:id="rId55" o:title=""/>
          </v:shape>
          <o:OLEObject Type="Embed" ProgID="Equation.DSMT4" ShapeID="_x0000_i1099" DrawAspect="Content" ObjectID="_1828514255" r:id="rId56"/>
        </w:object>
      </w:r>
      <w:r>
        <w:t xml:space="preserve">, </w:t>
      </w:r>
    </w:p>
    <w:p w14:paraId="002D1B3F" w14:textId="1CF1BCDE" w:rsidR="00BC5759" w:rsidRDefault="00C31052" w:rsidP="007D3ABD">
      <w:r>
        <w:t xml:space="preserve">or la masse est proportionnelle à l’épaisseur </w:t>
      </w:r>
      <w:r w:rsidRPr="00C31052">
        <w:rPr>
          <w:position w:val="-12"/>
        </w:rPr>
        <w:object w:dxaOrig="2260" w:dyaOrig="360" w14:anchorId="1B1AD23D">
          <v:shape id="_x0000_i1102" type="#_x0000_t75" style="width:113pt;height:18pt" o:ole="">
            <v:imagedata r:id="rId57" o:title=""/>
          </v:shape>
          <o:OLEObject Type="Embed" ProgID="Equation.DSMT4" ShapeID="_x0000_i1102" DrawAspect="Content" ObjectID="_1828514256" r:id="rId58"/>
        </w:object>
      </w:r>
    </w:p>
    <w:p w14:paraId="635D2BCC" w14:textId="1661D9B3" w:rsidR="00E21112" w:rsidRDefault="00C31052" w:rsidP="007D3ABD">
      <w:r>
        <w:t xml:space="preserve">donc le rendement est </w:t>
      </w:r>
      <w:r w:rsidRPr="00C31052">
        <w:rPr>
          <w:position w:val="-32"/>
        </w:rPr>
        <w:object w:dxaOrig="1520" w:dyaOrig="740" w14:anchorId="0B2C1CBA">
          <v:shape id="_x0000_i1105" type="#_x0000_t75" style="width:76pt;height:37pt" o:ole="">
            <v:imagedata r:id="rId59" o:title=""/>
          </v:shape>
          <o:OLEObject Type="Embed" ProgID="Equation.DSMT4" ShapeID="_x0000_i1105" DrawAspect="Content" ObjectID="_1828514257" r:id="rId60"/>
        </w:object>
      </w:r>
    </w:p>
    <w:p w14:paraId="0CFDDA53" w14:textId="6D0DC25F" w:rsidR="00C31052" w:rsidRDefault="00C31052" w:rsidP="007D3ABD">
      <w:r w:rsidRPr="00C31052">
        <w:rPr>
          <w:position w:val="-24"/>
        </w:rPr>
        <w:object w:dxaOrig="2220" w:dyaOrig="620" w14:anchorId="3784DA61">
          <v:shape id="_x0000_i1108" type="#_x0000_t75" style="width:111pt;height:31pt" o:ole="">
            <v:imagedata r:id="rId61" o:title=""/>
          </v:shape>
          <o:OLEObject Type="Embed" ProgID="Equation.DSMT4" ShapeID="_x0000_i1108" DrawAspect="Content" ObjectID="_1828514258" r:id="rId62"/>
        </w:object>
      </w:r>
    </w:p>
    <w:p w14:paraId="4F84AD81" w14:textId="7059641B" w:rsidR="00E21112" w:rsidRPr="00E21112" w:rsidRDefault="00E21112" w:rsidP="00E21112">
      <w:pPr>
        <w:jc w:val="center"/>
        <w:rPr>
          <w:b/>
          <w:bCs/>
          <w:i/>
          <w:iCs/>
        </w:rPr>
      </w:pPr>
      <w:r w:rsidRPr="00E21112">
        <w:rPr>
          <w:b/>
          <w:bCs/>
          <w:i/>
          <w:iCs/>
        </w:rPr>
        <w:t xml:space="preserve">Merci de nous signaler la présence éventuelle d’erreurs à </w:t>
      </w:r>
      <w:hyperlink r:id="rId63" w:history="1">
        <w:r w:rsidRPr="00E21112">
          <w:rPr>
            <w:rStyle w:val="Lienhypertexte"/>
            <w:b/>
            <w:bCs/>
            <w:i/>
            <w:iCs/>
          </w:rPr>
          <w:t>labolycee@labolycee.org</w:t>
        </w:r>
      </w:hyperlink>
    </w:p>
    <w:sectPr w:rsidR="00E21112" w:rsidRPr="00E21112" w:rsidSect="007D3ABD">
      <w:footerReference w:type="even" r:id="rId64"/>
      <w:footerReference w:type="first" r:id="rId65"/>
      <w:pgSz w:w="11920" w:h="16840"/>
      <w:pgMar w:top="794" w:right="794" w:bottom="794" w:left="794" w:header="720" w:footer="735" w:gutter="0"/>
      <w:pgNumType w:start="9"/>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A7DC59" w14:textId="77777777" w:rsidR="00D83625" w:rsidRDefault="00D83625">
      <w:pPr>
        <w:spacing w:line="240" w:lineRule="auto"/>
      </w:pPr>
      <w:r>
        <w:separator/>
      </w:r>
    </w:p>
  </w:endnote>
  <w:endnote w:type="continuationSeparator" w:id="0">
    <w:p w14:paraId="3014CD87" w14:textId="77777777" w:rsidR="00D83625" w:rsidRDefault="00D8362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261C99" w14:textId="77777777" w:rsidR="00D54D21" w:rsidRDefault="00D83625">
    <w:pPr>
      <w:tabs>
        <w:tab w:val="right" w:pos="9694"/>
      </w:tabs>
      <w:spacing w:line="259" w:lineRule="auto"/>
      <w:jc w:val="left"/>
    </w:pPr>
    <w:r>
      <w:t>25-PYCJ1ME</w:t>
    </w:r>
    <w:r>
      <w:fldChar w:fldCharType="begin"/>
    </w:r>
    <w:r>
      <w:instrText xml:space="preserve"> NUMPAGES   \* MERGEFORMAT </w:instrText>
    </w:r>
    <w:r>
      <w:fldChar w:fldCharType="separate"/>
    </w:r>
    <w:r>
      <w:t>3</w:t>
    </w:r>
    <w:r>
      <w:fldChar w:fldCharType="end"/>
    </w:r>
    <w:r>
      <w:tab/>
      <w:t xml:space="preserve">Page </w:t>
    </w:r>
    <w:r>
      <w:fldChar w:fldCharType="begin"/>
    </w:r>
    <w:r>
      <w:instrText xml:space="preserve"> PAGE   \* MERGEFORMAT </w:instrText>
    </w:r>
    <w:r>
      <w:fldChar w:fldCharType="separate"/>
    </w:r>
    <w:r>
      <w:t>9</w:t>
    </w:r>
    <w:r>
      <w:fldChar w:fldCharType="end"/>
    </w:r>
    <w:r>
      <w:t>/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43329C" w14:textId="77777777" w:rsidR="00D54D21" w:rsidRDefault="00D83625">
    <w:pPr>
      <w:tabs>
        <w:tab w:val="right" w:pos="9694"/>
      </w:tabs>
      <w:spacing w:line="259" w:lineRule="auto"/>
      <w:jc w:val="left"/>
    </w:pPr>
    <w:r>
      <w:t>25-PYCJ1ME</w:t>
    </w:r>
    <w:r>
      <w:fldChar w:fldCharType="begin"/>
    </w:r>
    <w:r>
      <w:instrText xml:space="preserve"> NUMPAGES   \* MERGEFORMAT </w:instrText>
    </w:r>
    <w:r>
      <w:fldChar w:fldCharType="separate"/>
    </w:r>
    <w:r>
      <w:t>3</w:t>
    </w:r>
    <w:r>
      <w:fldChar w:fldCharType="end"/>
    </w:r>
    <w:r>
      <w:tab/>
      <w:t xml:space="preserve">Page </w:t>
    </w:r>
    <w:r>
      <w:fldChar w:fldCharType="begin"/>
    </w:r>
    <w:r>
      <w:instrText xml:space="preserve"> PAGE   \* MERGEFORMAT </w:instrText>
    </w:r>
    <w:r>
      <w:fldChar w:fldCharType="separate"/>
    </w:r>
    <w:r>
      <w:t>9</w:t>
    </w:r>
    <w:r>
      <w:fldChar w:fldCharType="end"/>
    </w:r>
    <w:r>
      <w:t>/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7F1AFC" w14:textId="77777777" w:rsidR="00D83625" w:rsidRDefault="00D83625">
      <w:pPr>
        <w:spacing w:line="240" w:lineRule="auto"/>
      </w:pPr>
      <w:r>
        <w:separator/>
      </w:r>
    </w:p>
  </w:footnote>
  <w:footnote w:type="continuationSeparator" w:id="0">
    <w:p w14:paraId="02536678" w14:textId="77777777" w:rsidR="00D83625" w:rsidRDefault="00D8362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B648EF"/>
    <w:multiLevelType w:val="hybridMultilevel"/>
    <w:tmpl w:val="5672BF86"/>
    <w:lvl w:ilvl="0" w:tplc="0D96AECA">
      <w:start w:val="1"/>
      <w:numFmt w:val="bullet"/>
      <w:lvlText w:val="-"/>
      <w:lvlJc w:val="left"/>
      <w:pPr>
        <w:ind w:left="7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02166EA8">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A65C9900">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0DEC7E3C">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252422F0">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D174D194">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9F46B1E4">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F5ECF52C">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60C038F0">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 w15:restartNumberingAfterBreak="0">
    <w:nsid w:val="2AF123F4"/>
    <w:multiLevelType w:val="hybridMultilevel"/>
    <w:tmpl w:val="0D4431A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316B1A64"/>
    <w:multiLevelType w:val="hybridMultilevel"/>
    <w:tmpl w:val="FB72CEF6"/>
    <w:lvl w:ilvl="0" w:tplc="606EC434">
      <w:start w:val="1"/>
      <w:numFmt w:val="bullet"/>
      <w:lvlText w:val=""/>
      <w:lvlJc w:val="left"/>
      <w:pPr>
        <w:ind w:left="71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9534791A">
      <w:start w:val="1"/>
      <w:numFmt w:val="bullet"/>
      <w:lvlText w:val="o"/>
      <w:lvlJc w:val="left"/>
      <w:pPr>
        <w:ind w:left="143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720C8EBA">
      <w:start w:val="1"/>
      <w:numFmt w:val="bullet"/>
      <w:lvlText w:val="▪"/>
      <w:lvlJc w:val="left"/>
      <w:pPr>
        <w:ind w:left="215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18A4AD7C">
      <w:start w:val="1"/>
      <w:numFmt w:val="bullet"/>
      <w:lvlText w:val="•"/>
      <w:lvlJc w:val="left"/>
      <w:pPr>
        <w:ind w:left="287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FFCCCCAA">
      <w:start w:val="1"/>
      <w:numFmt w:val="bullet"/>
      <w:lvlText w:val="o"/>
      <w:lvlJc w:val="left"/>
      <w:pPr>
        <w:ind w:left="359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2D404B54">
      <w:start w:val="1"/>
      <w:numFmt w:val="bullet"/>
      <w:lvlText w:val="▪"/>
      <w:lvlJc w:val="left"/>
      <w:pPr>
        <w:ind w:left="431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33C47844">
      <w:start w:val="1"/>
      <w:numFmt w:val="bullet"/>
      <w:lvlText w:val="•"/>
      <w:lvlJc w:val="left"/>
      <w:pPr>
        <w:ind w:left="503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6A860FD0">
      <w:start w:val="1"/>
      <w:numFmt w:val="bullet"/>
      <w:lvlText w:val="o"/>
      <w:lvlJc w:val="left"/>
      <w:pPr>
        <w:ind w:left="575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014645CE">
      <w:start w:val="1"/>
      <w:numFmt w:val="bullet"/>
      <w:lvlText w:val="▪"/>
      <w:lvlJc w:val="left"/>
      <w:pPr>
        <w:ind w:left="647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3" w15:restartNumberingAfterBreak="0">
    <w:nsid w:val="432C27C5"/>
    <w:multiLevelType w:val="hybridMultilevel"/>
    <w:tmpl w:val="CF9C3BD8"/>
    <w:lvl w:ilvl="0" w:tplc="DF82FF10">
      <w:start w:val="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518930A8"/>
    <w:multiLevelType w:val="hybridMultilevel"/>
    <w:tmpl w:val="922645D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66A23115"/>
    <w:multiLevelType w:val="hybridMultilevel"/>
    <w:tmpl w:val="6310E2D8"/>
    <w:lvl w:ilvl="0" w:tplc="0ED43A7E">
      <w:start w:val="1"/>
      <w:numFmt w:val="decimal"/>
      <w:pStyle w:val="Titre1"/>
      <w:lvlText w:val="%1."/>
      <w:lvlJc w:val="left"/>
      <w:pPr>
        <w:ind w:left="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1" w:tplc="7BDC4838">
      <w:start w:val="1"/>
      <w:numFmt w:val="lowerLetter"/>
      <w:lvlText w:val="%2"/>
      <w:lvlJc w:val="left"/>
      <w:pPr>
        <w:ind w:left="108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2" w:tplc="FA90F9E6">
      <w:start w:val="1"/>
      <w:numFmt w:val="lowerRoman"/>
      <w:lvlText w:val="%3"/>
      <w:lvlJc w:val="left"/>
      <w:pPr>
        <w:ind w:left="180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3" w:tplc="9A5E70E6">
      <w:start w:val="1"/>
      <w:numFmt w:val="decimal"/>
      <w:lvlText w:val="%4"/>
      <w:lvlJc w:val="left"/>
      <w:pPr>
        <w:ind w:left="252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4" w:tplc="87A8BDF0">
      <w:start w:val="1"/>
      <w:numFmt w:val="lowerLetter"/>
      <w:lvlText w:val="%5"/>
      <w:lvlJc w:val="left"/>
      <w:pPr>
        <w:ind w:left="324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5" w:tplc="48BA76EC">
      <w:start w:val="1"/>
      <w:numFmt w:val="lowerRoman"/>
      <w:lvlText w:val="%6"/>
      <w:lvlJc w:val="left"/>
      <w:pPr>
        <w:ind w:left="396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6" w:tplc="D722EEF6">
      <w:start w:val="1"/>
      <w:numFmt w:val="decimal"/>
      <w:lvlText w:val="%7"/>
      <w:lvlJc w:val="left"/>
      <w:pPr>
        <w:ind w:left="468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7" w:tplc="FAF08794">
      <w:start w:val="1"/>
      <w:numFmt w:val="lowerLetter"/>
      <w:lvlText w:val="%8"/>
      <w:lvlJc w:val="left"/>
      <w:pPr>
        <w:ind w:left="540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lvl w:ilvl="8" w:tplc="B712C392">
      <w:start w:val="1"/>
      <w:numFmt w:val="lowerRoman"/>
      <w:lvlText w:val="%9"/>
      <w:lvlJc w:val="left"/>
      <w:pPr>
        <w:ind w:left="6120"/>
      </w:pPr>
      <w:rPr>
        <w:rFonts w:ascii="Calibri" w:eastAsia="Calibri" w:hAnsi="Calibri" w:cs="Calibri"/>
        <w:b/>
        <w:bCs/>
        <w:i w:val="0"/>
        <w:strike w:val="0"/>
        <w:dstrike w:val="0"/>
        <w:color w:val="000000"/>
        <w:sz w:val="20"/>
        <w:szCs w:val="20"/>
        <w:u w:val="none" w:color="000000"/>
        <w:bdr w:val="none" w:sz="0" w:space="0" w:color="auto"/>
        <w:shd w:val="clear" w:color="auto" w:fill="auto"/>
        <w:vertAlign w:val="baseline"/>
      </w:rPr>
    </w:lvl>
  </w:abstractNum>
  <w:abstractNum w:abstractNumId="6" w15:restartNumberingAfterBreak="0">
    <w:nsid w:val="7AF60AC1"/>
    <w:multiLevelType w:val="hybridMultilevel"/>
    <w:tmpl w:val="9A6EE522"/>
    <w:lvl w:ilvl="0" w:tplc="EDC8B64C">
      <w:start w:val="1"/>
      <w:numFmt w:val="bullet"/>
      <w:lvlText w:val=""/>
      <w:lvlJc w:val="left"/>
      <w:pPr>
        <w:ind w:left="7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FA7E705C">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FE801822">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57F01140">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14787BD6">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2E42FECA">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142077CE">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826CF380">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08A4CE3C">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num w:numId="1" w16cid:durableId="2076970745">
    <w:abstractNumId w:val="2"/>
  </w:num>
  <w:num w:numId="2" w16cid:durableId="943729541">
    <w:abstractNumId w:val="0"/>
  </w:num>
  <w:num w:numId="3" w16cid:durableId="1556895755">
    <w:abstractNumId w:val="6"/>
  </w:num>
  <w:num w:numId="4" w16cid:durableId="1966544854">
    <w:abstractNumId w:val="5"/>
  </w:num>
  <w:num w:numId="5" w16cid:durableId="1171791952">
    <w:abstractNumId w:val="4"/>
  </w:num>
  <w:num w:numId="6" w16cid:durableId="1510366196">
    <w:abstractNumId w:val="3"/>
  </w:num>
  <w:num w:numId="7" w16cid:durableId="129348425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09"/>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54D21"/>
    <w:rsid w:val="0009544E"/>
    <w:rsid w:val="000E6CDE"/>
    <w:rsid w:val="001F314D"/>
    <w:rsid w:val="002211B8"/>
    <w:rsid w:val="0029375D"/>
    <w:rsid w:val="002B3821"/>
    <w:rsid w:val="002D5B2A"/>
    <w:rsid w:val="0036348D"/>
    <w:rsid w:val="003A576F"/>
    <w:rsid w:val="0048715E"/>
    <w:rsid w:val="004D510F"/>
    <w:rsid w:val="004E1054"/>
    <w:rsid w:val="004E20FB"/>
    <w:rsid w:val="005F1B31"/>
    <w:rsid w:val="006046EF"/>
    <w:rsid w:val="006D48F7"/>
    <w:rsid w:val="007709E0"/>
    <w:rsid w:val="007D3ABD"/>
    <w:rsid w:val="00806420"/>
    <w:rsid w:val="00826B4F"/>
    <w:rsid w:val="008F2260"/>
    <w:rsid w:val="008F5570"/>
    <w:rsid w:val="009A2E4F"/>
    <w:rsid w:val="009B3E56"/>
    <w:rsid w:val="009C6143"/>
    <w:rsid w:val="00A518B7"/>
    <w:rsid w:val="00B02CD7"/>
    <w:rsid w:val="00B1096D"/>
    <w:rsid w:val="00B77652"/>
    <w:rsid w:val="00BC5759"/>
    <w:rsid w:val="00BF1BD9"/>
    <w:rsid w:val="00C31052"/>
    <w:rsid w:val="00C74467"/>
    <w:rsid w:val="00CD27C1"/>
    <w:rsid w:val="00D104CE"/>
    <w:rsid w:val="00D54D21"/>
    <w:rsid w:val="00D6019E"/>
    <w:rsid w:val="00D83625"/>
    <w:rsid w:val="00E21112"/>
    <w:rsid w:val="00E44D74"/>
    <w:rsid w:val="00ED18C2"/>
    <w:rsid w:val="00F24EB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00C430"/>
  <w15:docId w15:val="{3C005163-C6B3-4044-A578-9613FF62E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3ABD"/>
    <w:pPr>
      <w:spacing w:after="0" w:line="250" w:lineRule="auto"/>
      <w:jc w:val="both"/>
    </w:pPr>
    <w:rPr>
      <w:rFonts w:ascii="Arial" w:eastAsia="Calibri" w:hAnsi="Arial" w:cs="Calibri"/>
      <w:color w:val="000000"/>
      <w:sz w:val="22"/>
    </w:rPr>
  </w:style>
  <w:style w:type="paragraph" w:styleId="Titre1">
    <w:name w:val="heading 1"/>
    <w:next w:val="Normal"/>
    <w:link w:val="Titre1Car"/>
    <w:uiPriority w:val="9"/>
    <w:qFormat/>
    <w:pPr>
      <w:keepNext/>
      <w:keepLines/>
      <w:numPr>
        <w:numId w:val="4"/>
      </w:numPr>
      <w:spacing w:after="243" w:line="259" w:lineRule="auto"/>
      <w:ind w:left="10" w:hanging="10"/>
      <w:outlineLvl w:val="0"/>
    </w:pPr>
    <w:rPr>
      <w:rFonts w:ascii="Calibri" w:eastAsia="Calibri" w:hAnsi="Calibri" w:cs="Calibri"/>
      <w:b/>
      <w:color w:val="000000"/>
      <w:sz w:val="20"/>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Pr>
      <w:rFonts w:ascii="Calibri" w:eastAsia="Calibri" w:hAnsi="Calibri" w:cs="Calibri"/>
      <w:b/>
      <w:color w:val="000000"/>
      <w:sz w:val="20"/>
    </w:rPr>
  </w:style>
  <w:style w:type="table" w:customStyle="1" w:styleId="TableGrid">
    <w:name w:val="TableGrid"/>
    <w:pPr>
      <w:spacing w:after="0" w:line="240" w:lineRule="auto"/>
    </w:pPr>
    <w:tblPr>
      <w:tblCellMar>
        <w:top w:w="0" w:type="dxa"/>
        <w:left w:w="0" w:type="dxa"/>
        <w:bottom w:w="0" w:type="dxa"/>
        <w:right w:w="0" w:type="dxa"/>
      </w:tblCellMar>
    </w:tblPr>
  </w:style>
  <w:style w:type="character" w:styleId="Lienhypertexte">
    <w:name w:val="Hyperlink"/>
    <w:basedOn w:val="Policepardfaut"/>
    <w:uiPriority w:val="99"/>
    <w:unhideWhenUsed/>
    <w:rsid w:val="007D3ABD"/>
    <w:rPr>
      <w:color w:val="0563C1" w:themeColor="hyperlink"/>
      <w:u w:val="single"/>
    </w:rPr>
  </w:style>
  <w:style w:type="character" w:styleId="Mentionnonrsolue">
    <w:name w:val="Unresolved Mention"/>
    <w:basedOn w:val="Policepardfaut"/>
    <w:uiPriority w:val="99"/>
    <w:semiHidden/>
    <w:unhideWhenUsed/>
    <w:rsid w:val="007D3ABD"/>
    <w:rPr>
      <w:color w:val="605E5C"/>
      <w:shd w:val="clear" w:color="auto" w:fill="E1DFDD"/>
    </w:rPr>
  </w:style>
  <w:style w:type="paragraph" w:styleId="En-tte">
    <w:name w:val="header"/>
    <w:basedOn w:val="Normal"/>
    <w:link w:val="En-tteCar"/>
    <w:uiPriority w:val="99"/>
    <w:unhideWhenUsed/>
    <w:rsid w:val="00E44D74"/>
    <w:pPr>
      <w:tabs>
        <w:tab w:val="center" w:pos="4536"/>
        <w:tab w:val="right" w:pos="9072"/>
      </w:tabs>
      <w:spacing w:line="240" w:lineRule="auto"/>
    </w:pPr>
  </w:style>
  <w:style w:type="character" w:customStyle="1" w:styleId="En-tteCar">
    <w:name w:val="En-tête Car"/>
    <w:basedOn w:val="Policepardfaut"/>
    <w:link w:val="En-tte"/>
    <w:uiPriority w:val="99"/>
    <w:rsid w:val="00E44D74"/>
    <w:rPr>
      <w:rFonts w:ascii="Arial" w:eastAsia="Calibri" w:hAnsi="Arial" w:cs="Calibri"/>
      <w:color w:val="000000"/>
      <w:sz w:val="22"/>
    </w:rPr>
  </w:style>
  <w:style w:type="paragraph" w:styleId="Pieddepage">
    <w:name w:val="footer"/>
    <w:basedOn w:val="Normal"/>
    <w:link w:val="PieddepageCar"/>
    <w:uiPriority w:val="99"/>
    <w:semiHidden/>
    <w:unhideWhenUsed/>
    <w:rsid w:val="00E44D74"/>
    <w:pPr>
      <w:tabs>
        <w:tab w:val="center" w:pos="4536"/>
        <w:tab w:val="right" w:pos="9072"/>
      </w:tabs>
      <w:spacing w:line="240" w:lineRule="auto"/>
    </w:pPr>
  </w:style>
  <w:style w:type="character" w:customStyle="1" w:styleId="PieddepageCar">
    <w:name w:val="Pied de page Car"/>
    <w:basedOn w:val="Policepardfaut"/>
    <w:link w:val="Pieddepage"/>
    <w:uiPriority w:val="99"/>
    <w:semiHidden/>
    <w:rsid w:val="00E44D74"/>
    <w:rPr>
      <w:rFonts w:ascii="Arial" w:eastAsia="Calibri" w:hAnsi="Arial" w:cs="Calibri"/>
      <w:color w:val="000000"/>
      <w:sz w:val="22"/>
    </w:rPr>
  </w:style>
  <w:style w:type="paragraph" w:styleId="Paragraphedeliste">
    <w:name w:val="List Paragraph"/>
    <w:basedOn w:val="Normal"/>
    <w:uiPriority w:val="34"/>
    <w:qFormat/>
    <w:rsid w:val="00D104C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hyperlink" Target="https://www.labotp.org/Oxydoreduction.html" TargetMode="External"/><Relationship Id="rId21" Type="http://schemas.openxmlformats.org/officeDocument/2006/relationships/oleObject" Target="embeddings/oleObject4.bin"/><Relationship Id="rId34" Type="http://schemas.openxmlformats.org/officeDocument/2006/relationships/image" Target="media/image18.wmf"/><Relationship Id="rId42" Type="http://schemas.openxmlformats.org/officeDocument/2006/relationships/oleObject" Target="embeddings/oleObject13.bin"/><Relationship Id="rId47" Type="http://schemas.openxmlformats.org/officeDocument/2006/relationships/image" Target="media/image24.wmf"/><Relationship Id="rId50" Type="http://schemas.openxmlformats.org/officeDocument/2006/relationships/oleObject" Target="embeddings/oleObject17.bin"/><Relationship Id="rId55" Type="http://schemas.openxmlformats.org/officeDocument/2006/relationships/image" Target="media/image28.wmf"/><Relationship Id="rId63" Type="http://schemas.openxmlformats.org/officeDocument/2006/relationships/hyperlink" Target="mailto:labolycee@labolycee.org" TargetMode="External"/><Relationship Id="rId7" Type="http://schemas.openxmlformats.org/officeDocument/2006/relationships/hyperlink" Target="https://www.labolycee.org" TargetMode="Externa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image" Target="media/image17.jpeg"/><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1.bin"/><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1.wmf"/><Relationship Id="rId19" Type="http://schemas.openxmlformats.org/officeDocument/2006/relationships/image" Target="media/image9.pn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image" Target="media/image13.jpg"/><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image" Target="media/image22.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footer" Target="footer1.xml"/><Relationship Id="rId8" Type="http://schemas.openxmlformats.org/officeDocument/2006/relationships/image" Target="media/image1.jpg"/><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image" Target="media/image5.jpg"/><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0.wmf"/><Relationship Id="rId67"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19.bin"/><Relationship Id="rId62"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4.jpg"/><Relationship Id="rId36" Type="http://schemas.openxmlformats.org/officeDocument/2006/relationships/image" Target="media/image19.w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jpeg"/><Relationship Id="rId31" Type="http://schemas.openxmlformats.org/officeDocument/2006/relationships/image" Target="media/image16.jpe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jp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20.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5</TotalTime>
  <Pages>4</Pages>
  <Words>1231</Words>
  <Characters>6771</Characters>
  <Application>Microsoft Office Word</Application>
  <DocSecurity>0</DocSecurity>
  <Lines>56</Lines>
  <Paragraphs>1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19</cp:revision>
  <dcterms:created xsi:type="dcterms:W3CDTF">2025-12-29T09:32:00Z</dcterms:created>
  <dcterms:modified xsi:type="dcterms:W3CDTF">2025-12-29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